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3554BC" w14:textId="77777777" w:rsidR="00840A43" w:rsidRPr="00A575EF" w:rsidRDefault="00840A43">
      <w:pPr>
        <w:rPr>
          <w:sz w:val="28"/>
          <w:szCs w:val="28"/>
        </w:rPr>
      </w:pPr>
    </w:p>
    <w:tbl>
      <w:tblPr>
        <w:tblpPr w:leftFromText="180" w:rightFromText="180" w:vertAnchor="text" w:horzAnchor="margin" w:tblpY="18"/>
        <w:tblW w:w="9648" w:type="dxa"/>
        <w:tblLayout w:type="fixed"/>
        <w:tblLook w:val="0000" w:firstRow="0" w:lastRow="0" w:firstColumn="0" w:lastColumn="0" w:noHBand="0" w:noVBand="0"/>
      </w:tblPr>
      <w:tblGrid>
        <w:gridCol w:w="4248"/>
        <w:gridCol w:w="5400"/>
      </w:tblGrid>
      <w:tr w:rsidR="00A251B5" w:rsidRPr="00A575EF" w14:paraId="299F480E" w14:textId="77777777">
        <w:tc>
          <w:tcPr>
            <w:tcW w:w="4248" w:type="dxa"/>
          </w:tcPr>
          <w:p w14:paraId="32009D05" w14:textId="77777777" w:rsidR="00A251B5" w:rsidRPr="00A575EF" w:rsidRDefault="00A251B5" w:rsidP="00E92906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TRƯỜNG THCS THẠCH BÀN</w:t>
            </w:r>
          </w:p>
          <w:p w14:paraId="5C9491DF" w14:textId="77777777" w:rsidR="00A251B5" w:rsidRPr="00A575EF" w:rsidRDefault="006927E9" w:rsidP="00E92906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 w:rsidRPr="00A575EF">
              <w:rPr>
                <w:b/>
                <w:bCs/>
                <w:sz w:val="28"/>
                <w:szCs w:val="28"/>
                <w:u w:val="single"/>
              </w:rPr>
              <w:t xml:space="preserve">MÃ </w:t>
            </w:r>
            <w:r w:rsidR="00A251B5" w:rsidRPr="00A575EF">
              <w:rPr>
                <w:b/>
                <w:bCs/>
                <w:sz w:val="28"/>
                <w:szCs w:val="28"/>
                <w:u w:val="single"/>
              </w:rPr>
              <w:t>ĐỀ</w:t>
            </w:r>
            <w:r w:rsidRPr="00A575EF">
              <w:rPr>
                <w:b/>
                <w:bCs/>
                <w:sz w:val="28"/>
                <w:szCs w:val="28"/>
                <w:u w:val="single"/>
              </w:rPr>
              <w:t>: 80</w:t>
            </w:r>
            <w:r w:rsidR="00CD75F1" w:rsidRPr="00A575EF">
              <w:rPr>
                <w:b/>
                <w:bCs/>
                <w:sz w:val="28"/>
                <w:szCs w:val="28"/>
                <w:u w:val="single"/>
              </w:rPr>
              <w:t>2</w:t>
            </w:r>
          </w:p>
        </w:tc>
        <w:tc>
          <w:tcPr>
            <w:tcW w:w="5400" w:type="dxa"/>
          </w:tcPr>
          <w:p w14:paraId="4AACF5AC" w14:textId="77777777" w:rsidR="00A251B5" w:rsidRPr="00A575EF" w:rsidRDefault="00A251B5" w:rsidP="00E92906">
            <w:pPr>
              <w:jc w:val="center"/>
              <w:rPr>
                <w:b/>
                <w:bCs/>
                <w:sz w:val="28"/>
                <w:szCs w:val="28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ĐỀ KIỂ</w:t>
            </w:r>
            <w:r w:rsidR="006927E9" w:rsidRPr="00A575EF">
              <w:rPr>
                <w:b/>
                <w:bCs/>
                <w:sz w:val="28"/>
                <w:szCs w:val="28"/>
                <w:lang w:val="vi-VN"/>
              </w:rPr>
              <w:t>M TRA CUỐI</w:t>
            </w:r>
            <w:r w:rsidRPr="00A575EF">
              <w:rPr>
                <w:b/>
                <w:bCs/>
                <w:sz w:val="28"/>
                <w:szCs w:val="28"/>
                <w:lang w:val="vi-VN"/>
              </w:rPr>
              <w:t xml:space="preserve"> KÌ I</w:t>
            </w:r>
            <w:r w:rsidRPr="00A575EF">
              <w:rPr>
                <w:b/>
                <w:bCs/>
                <w:sz w:val="28"/>
                <w:szCs w:val="28"/>
              </w:rPr>
              <w:t>I</w:t>
            </w:r>
          </w:p>
          <w:p w14:paraId="6859A345" w14:textId="77777777" w:rsidR="00A251B5" w:rsidRPr="00A575EF" w:rsidRDefault="00A251B5" w:rsidP="00E92906">
            <w:pPr>
              <w:ind w:leftChars="-35" w:left="-84"/>
              <w:jc w:val="center"/>
              <w:rPr>
                <w:bCs/>
                <w:sz w:val="28"/>
                <w:szCs w:val="28"/>
              </w:rPr>
            </w:pPr>
            <w:r w:rsidRPr="00A575EF">
              <w:rPr>
                <w:bCs/>
                <w:i/>
                <w:sz w:val="28"/>
                <w:szCs w:val="28"/>
                <w:lang w:val="vi-VN"/>
              </w:rPr>
              <w:t xml:space="preserve">Môn: </w:t>
            </w:r>
            <w:r w:rsidRPr="00A575EF">
              <w:rPr>
                <w:bCs/>
                <w:i/>
                <w:sz w:val="28"/>
                <w:szCs w:val="28"/>
              </w:rPr>
              <w:t>TOÁN 8</w:t>
            </w:r>
          </w:p>
          <w:p w14:paraId="51D97B76" w14:textId="77777777" w:rsidR="00A251B5" w:rsidRPr="00A575EF" w:rsidRDefault="00A251B5" w:rsidP="00E92906">
            <w:pPr>
              <w:ind w:leftChars="-35" w:left="-84"/>
              <w:jc w:val="center"/>
              <w:rPr>
                <w:bCs/>
                <w:i/>
                <w:sz w:val="28"/>
                <w:szCs w:val="28"/>
              </w:rPr>
            </w:pPr>
            <w:r w:rsidRPr="00A575EF">
              <w:rPr>
                <w:bCs/>
                <w:i/>
                <w:sz w:val="28"/>
                <w:szCs w:val="28"/>
                <w:lang w:val="vi-VN"/>
              </w:rPr>
              <w:t xml:space="preserve">Thời gian làm bài: </w:t>
            </w:r>
            <w:r w:rsidRPr="00A575EF">
              <w:rPr>
                <w:bCs/>
                <w:i/>
                <w:sz w:val="28"/>
                <w:szCs w:val="28"/>
              </w:rPr>
              <w:t xml:space="preserve">90 </w:t>
            </w:r>
            <w:r w:rsidRPr="00A575EF">
              <w:rPr>
                <w:bCs/>
                <w:i/>
                <w:sz w:val="28"/>
                <w:szCs w:val="28"/>
                <w:lang w:val="vi-VN"/>
              </w:rPr>
              <w:t>phút</w:t>
            </w:r>
          </w:p>
          <w:p w14:paraId="1F623F34" w14:textId="77777777" w:rsidR="00A251B5" w:rsidRPr="00A575EF" w:rsidRDefault="00A251B5" w:rsidP="00E92906">
            <w:pPr>
              <w:ind w:leftChars="-35" w:left="-84"/>
              <w:jc w:val="center"/>
              <w:rPr>
                <w:bCs/>
                <w:i/>
                <w:sz w:val="28"/>
                <w:szCs w:val="28"/>
              </w:rPr>
            </w:pPr>
            <w:r w:rsidRPr="00A575EF">
              <w:rPr>
                <w:bCs/>
                <w:i/>
                <w:sz w:val="28"/>
                <w:szCs w:val="28"/>
              </w:rPr>
              <w:t xml:space="preserve">Ngày kiểm tra: </w:t>
            </w:r>
            <w:r w:rsidR="00BE4DA1" w:rsidRPr="00A575EF">
              <w:rPr>
                <w:bCs/>
                <w:i/>
                <w:sz w:val="28"/>
                <w:szCs w:val="28"/>
              </w:rPr>
              <w:t>25</w:t>
            </w:r>
            <w:r w:rsidR="00F6244D" w:rsidRPr="00A575EF">
              <w:rPr>
                <w:bCs/>
                <w:i/>
                <w:sz w:val="28"/>
                <w:szCs w:val="28"/>
              </w:rPr>
              <w:t>/</w:t>
            </w:r>
            <w:r w:rsidR="00BE4DA1" w:rsidRPr="00A575EF">
              <w:rPr>
                <w:bCs/>
                <w:i/>
                <w:sz w:val="28"/>
                <w:szCs w:val="28"/>
              </w:rPr>
              <w:t>4</w:t>
            </w:r>
            <w:r w:rsidR="00F6244D" w:rsidRPr="00A575EF">
              <w:rPr>
                <w:bCs/>
                <w:i/>
                <w:sz w:val="28"/>
                <w:szCs w:val="28"/>
              </w:rPr>
              <w:t>/20</w:t>
            </w:r>
            <w:r w:rsidR="007F78FE" w:rsidRPr="00A575EF">
              <w:rPr>
                <w:bCs/>
                <w:i/>
                <w:sz w:val="28"/>
                <w:szCs w:val="28"/>
              </w:rPr>
              <w:t>2</w:t>
            </w:r>
            <w:r w:rsidR="00BE4DA1" w:rsidRPr="00A575EF">
              <w:rPr>
                <w:bCs/>
                <w:i/>
                <w:sz w:val="28"/>
                <w:szCs w:val="28"/>
              </w:rPr>
              <w:t>3</w:t>
            </w:r>
          </w:p>
          <w:p w14:paraId="171F5F7F" w14:textId="77777777" w:rsidR="00A251B5" w:rsidRPr="00A575EF" w:rsidRDefault="00A251B5" w:rsidP="00E92906">
            <w:pPr>
              <w:ind w:leftChars="-35" w:left="-84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--------------------</w:t>
            </w:r>
          </w:p>
        </w:tc>
      </w:tr>
    </w:tbl>
    <w:p w14:paraId="5E9C0E69" w14:textId="77777777" w:rsidR="00DA5F77" w:rsidRPr="00A575EF" w:rsidRDefault="00A251B5" w:rsidP="002803A1">
      <w:pPr>
        <w:spacing w:line="336" w:lineRule="auto"/>
        <w:jc w:val="both"/>
        <w:rPr>
          <w:b/>
          <w:sz w:val="28"/>
          <w:szCs w:val="28"/>
        </w:rPr>
      </w:pPr>
      <w:r w:rsidRPr="00A575EF">
        <w:rPr>
          <w:b/>
          <w:sz w:val="28"/>
          <w:szCs w:val="28"/>
          <w:lang w:val="vi-VN"/>
        </w:rPr>
        <w:t xml:space="preserve">Bài </w:t>
      </w:r>
      <w:r w:rsidR="00522E9A" w:rsidRPr="00A575EF">
        <w:rPr>
          <w:b/>
          <w:sz w:val="28"/>
          <w:szCs w:val="28"/>
        </w:rPr>
        <w:t>1</w:t>
      </w:r>
      <w:r w:rsidR="00277DF6" w:rsidRPr="00A575EF">
        <w:rPr>
          <w:b/>
          <w:sz w:val="28"/>
          <w:szCs w:val="28"/>
          <w:lang w:val="vi-VN"/>
        </w:rPr>
        <w:t xml:space="preserve"> (</w:t>
      </w:r>
      <w:r w:rsidR="005F5E4B" w:rsidRPr="00A575EF">
        <w:rPr>
          <w:b/>
          <w:sz w:val="28"/>
          <w:szCs w:val="28"/>
          <w:lang w:val="vi-VN"/>
        </w:rPr>
        <w:t>2</w:t>
      </w:r>
      <w:r w:rsidR="00321AB0" w:rsidRPr="00A575EF">
        <w:rPr>
          <w:b/>
          <w:sz w:val="28"/>
          <w:szCs w:val="28"/>
          <w:lang w:val="vi-VN"/>
        </w:rPr>
        <w:t xml:space="preserve"> điể</w:t>
      </w:r>
      <w:r w:rsidR="00AE5E96" w:rsidRPr="00A575EF">
        <w:rPr>
          <w:b/>
          <w:sz w:val="28"/>
          <w:szCs w:val="28"/>
          <w:lang w:val="vi-VN"/>
        </w:rPr>
        <w:t>m)</w:t>
      </w:r>
      <w:r w:rsidR="00522E9A" w:rsidRPr="00A575EF">
        <w:rPr>
          <w:b/>
          <w:sz w:val="28"/>
          <w:szCs w:val="28"/>
        </w:rPr>
        <w:t xml:space="preserve"> </w:t>
      </w:r>
      <w:r w:rsidR="00522E9A" w:rsidRPr="00A575EF">
        <w:rPr>
          <w:sz w:val="28"/>
          <w:szCs w:val="28"/>
        </w:rPr>
        <w:t>Giải phương trình:</w:t>
      </w:r>
    </w:p>
    <w:p w14:paraId="23E1BD5E" w14:textId="3EAF040D" w:rsidR="00AE5E96" w:rsidRPr="00A575EF" w:rsidRDefault="00B01184" w:rsidP="002803A1">
      <w:pPr>
        <w:pStyle w:val="ListParagraph"/>
        <w:spacing w:line="336" w:lineRule="auto"/>
        <w:ind w:left="0"/>
        <w:jc w:val="both"/>
        <w:rPr>
          <w:position w:val="-28"/>
          <w:sz w:val="28"/>
          <w:szCs w:val="28"/>
        </w:rPr>
      </w:pPr>
      <w:r w:rsidRPr="00A575EF">
        <w:rPr>
          <w:position w:val="-28"/>
          <w:sz w:val="28"/>
          <w:szCs w:val="28"/>
        </w:rPr>
        <w:t xml:space="preserve">   </w:t>
      </w:r>
      <w:r w:rsidR="006F2B13" w:rsidRPr="00A575EF">
        <w:rPr>
          <w:position w:val="-24"/>
          <w:sz w:val="28"/>
          <w:szCs w:val="28"/>
        </w:rPr>
        <w:object w:dxaOrig="9240" w:dyaOrig="620" w14:anchorId="6D5A3A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1.9pt;height:31.25pt" o:ole="">
            <v:imagedata r:id="rId7" o:title=""/>
          </v:shape>
          <o:OLEObject Type="Embed" ProgID="Equation.DSMT4" ShapeID="_x0000_i1025" DrawAspect="Content" ObjectID="_1743192803" r:id="rId8"/>
        </w:object>
      </w:r>
      <w:r w:rsidR="00840A43" w:rsidRPr="00A575EF">
        <w:rPr>
          <w:position w:val="-28"/>
          <w:sz w:val="28"/>
          <w:szCs w:val="28"/>
        </w:rPr>
        <w:t xml:space="preserve">  </w:t>
      </w:r>
    </w:p>
    <w:p w14:paraId="262A9638" w14:textId="77777777" w:rsidR="00D00808" w:rsidRPr="00A575EF" w:rsidRDefault="00AE5E96" w:rsidP="00D00808">
      <w:pPr>
        <w:pStyle w:val="ListParagraph"/>
        <w:spacing w:line="336" w:lineRule="auto"/>
        <w:ind w:left="0"/>
        <w:jc w:val="both"/>
        <w:rPr>
          <w:sz w:val="28"/>
          <w:szCs w:val="28"/>
        </w:rPr>
      </w:pPr>
      <w:r w:rsidRPr="00A575EF">
        <w:rPr>
          <w:b/>
          <w:sz w:val="28"/>
          <w:szCs w:val="28"/>
        </w:rPr>
        <w:t>Bài 2 (</w:t>
      </w:r>
      <w:r w:rsidR="007074E2" w:rsidRPr="00A575EF">
        <w:rPr>
          <w:b/>
          <w:sz w:val="28"/>
          <w:szCs w:val="28"/>
        </w:rPr>
        <w:t>2</w:t>
      </w:r>
      <w:r w:rsidRPr="00A575EF">
        <w:rPr>
          <w:b/>
          <w:sz w:val="28"/>
          <w:szCs w:val="28"/>
        </w:rPr>
        <w:t xml:space="preserve"> điểm)</w:t>
      </w:r>
      <w:r w:rsidRPr="00A575EF">
        <w:rPr>
          <w:sz w:val="28"/>
          <w:szCs w:val="28"/>
        </w:rPr>
        <w:t xml:space="preserve"> </w:t>
      </w:r>
      <w:r w:rsidR="007F3513" w:rsidRPr="00A575EF">
        <w:rPr>
          <w:sz w:val="28"/>
          <w:szCs w:val="28"/>
        </w:rPr>
        <w:t>Giải</w:t>
      </w:r>
      <w:r w:rsidR="00D00808" w:rsidRPr="00A575EF">
        <w:rPr>
          <w:sz w:val="28"/>
          <w:szCs w:val="28"/>
        </w:rPr>
        <w:t xml:space="preserve"> các</w:t>
      </w:r>
      <w:r w:rsidR="007F3513" w:rsidRPr="00A575EF">
        <w:rPr>
          <w:sz w:val="28"/>
          <w:szCs w:val="28"/>
        </w:rPr>
        <w:t xml:space="preserve"> bất phương trình sau và biểu diễn tập nghiệm trên trục số: </w:t>
      </w:r>
      <w:r w:rsidR="00206C32" w:rsidRPr="00A575EF">
        <w:rPr>
          <w:sz w:val="28"/>
          <w:szCs w:val="28"/>
        </w:rPr>
        <w:t xml:space="preserve">    </w:t>
      </w:r>
    </w:p>
    <w:p w14:paraId="4AD1985E" w14:textId="1F8436B9" w:rsidR="00A251B5" w:rsidRPr="00A575EF" w:rsidRDefault="00D00808" w:rsidP="00D00808">
      <w:pPr>
        <w:pStyle w:val="ListParagraph"/>
        <w:spacing w:line="336" w:lineRule="auto"/>
        <w:ind w:left="0"/>
        <w:jc w:val="both"/>
        <w:rPr>
          <w:position w:val="-28"/>
          <w:sz w:val="28"/>
          <w:szCs w:val="28"/>
        </w:rPr>
      </w:pPr>
      <w:r w:rsidRPr="00A575EF">
        <w:rPr>
          <w:sz w:val="28"/>
          <w:szCs w:val="28"/>
        </w:rPr>
        <w:t xml:space="preserve">   </w:t>
      </w:r>
      <w:r w:rsidR="00A1007F" w:rsidRPr="00A575EF">
        <w:rPr>
          <w:position w:val="-24"/>
          <w:sz w:val="28"/>
          <w:szCs w:val="28"/>
        </w:rPr>
        <w:object w:dxaOrig="5160" w:dyaOrig="620" w14:anchorId="39719D60">
          <v:shape id="_x0000_i1026" type="#_x0000_t75" style="width:308.4pt;height:36pt" o:ole="">
            <v:imagedata r:id="rId9" o:title=""/>
          </v:shape>
          <o:OLEObject Type="Embed" ProgID="Equation.DSMT4" ShapeID="_x0000_i1026" DrawAspect="Content" ObjectID="_1743192804" r:id="rId10"/>
        </w:object>
      </w:r>
    </w:p>
    <w:p w14:paraId="65CF2690" w14:textId="77777777" w:rsidR="00DA5F77" w:rsidRPr="00A575EF" w:rsidRDefault="007F3513" w:rsidP="002803A1">
      <w:pPr>
        <w:spacing w:line="336" w:lineRule="auto"/>
        <w:ind w:right="540"/>
        <w:jc w:val="both"/>
        <w:rPr>
          <w:rFonts w:eastAsia="Arial"/>
          <w:b/>
          <w:sz w:val="28"/>
          <w:szCs w:val="28"/>
        </w:rPr>
      </w:pPr>
      <w:r w:rsidRPr="00A575EF">
        <w:rPr>
          <w:rFonts w:eastAsia="Arial"/>
          <w:b/>
          <w:sz w:val="28"/>
          <w:szCs w:val="28"/>
          <w:lang w:val="vi-VN"/>
        </w:rPr>
        <w:t xml:space="preserve">Bài </w:t>
      </w:r>
      <w:r w:rsidRPr="00A575EF">
        <w:rPr>
          <w:rFonts w:eastAsia="Arial"/>
          <w:b/>
          <w:sz w:val="28"/>
          <w:szCs w:val="28"/>
        </w:rPr>
        <w:t>3</w:t>
      </w:r>
      <w:r w:rsidR="00321AB0" w:rsidRPr="00A575EF">
        <w:rPr>
          <w:rFonts w:eastAsia="Arial"/>
          <w:b/>
          <w:sz w:val="28"/>
          <w:szCs w:val="28"/>
        </w:rPr>
        <w:t xml:space="preserve"> (2 điểm)</w:t>
      </w:r>
      <w:r w:rsidR="00A63EAD" w:rsidRPr="00A575EF">
        <w:rPr>
          <w:rFonts w:eastAsia="Arial"/>
          <w:b/>
          <w:sz w:val="28"/>
          <w:szCs w:val="28"/>
        </w:rPr>
        <w:t xml:space="preserve">  </w:t>
      </w:r>
    </w:p>
    <w:p w14:paraId="5707490A" w14:textId="2C23780B" w:rsidR="00095D48" w:rsidRPr="00A575EF" w:rsidRDefault="00095D48" w:rsidP="00095D48">
      <w:pPr>
        <w:spacing w:line="360" w:lineRule="auto"/>
        <w:ind w:right="540" w:firstLine="720"/>
        <w:jc w:val="both"/>
        <w:rPr>
          <w:rFonts w:eastAsia="Arial"/>
          <w:sz w:val="28"/>
          <w:szCs w:val="28"/>
        </w:rPr>
      </w:pPr>
      <w:r w:rsidRPr="00A575EF">
        <w:rPr>
          <w:rFonts w:eastAsia="Arial"/>
          <w:sz w:val="28"/>
          <w:szCs w:val="28"/>
        </w:rPr>
        <w:t xml:space="preserve">Một người đi từ A đến B với vận tốc </w:t>
      </w:r>
      <w:r w:rsidR="00CD75F1" w:rsidRPr="00A575EF">
        <w:rPr>
          <w:rFonts w:eastAsia="Arial"/>
          <w:sz w:val="28"/>
          <w:szCs w:val="28"/>
        </w:rPr>
        <w:t>3</w:t>
      </w:r>
      <w:r w:rsidRPr="00A575EF">
        <w:rPr>
          <w:rFonts w:eastAsia="Arial"/>
          <w:sz w:val="28"/>
          <w:szCs w:val="28"/>
        </w:rPr>
        <w:t xml:space="preserve">0km/h. Khi từ B trở về A người đó chọn con đường khác để đi </w:t>
      </w:r>
      <w:r w:rsidR="00A63EAD" w:rsidRPr="00A575EF">
        <w:rPr>
          <w:rFonts w:eastAsia="Arial"/>
          <w:sz w:val="28"/>
          <w:szCs w:val="28"/>
        </w:rPr>
        <w:t>ngắn</w:t>
      </w:r>
      <w:r w:rsidRPr="00A575EF">
        <w:rPr>
          <w:rFonts w:eastAsia="Arial"/>
          <w:sz w:val="28"/>
          <w:szCs w:val="28"/>
        </w:rPr>
        <w:t xml:space="preserve"> hơn con đườ</w:t>
      </w:r>
      <w:r w:rsidR="00A63EAD" w:rsidRPr="00A575EF">
        <w:rPr>
          <w:rFonts w:eastAsia="Arial"/>
          <w:sz w:val="28"/>
          <w:szCs w:val="28"/>
        </w:rPr>
        <w:t xml:space="preserve">ng cũ là </w:t>
      </w:r>
      <w:r w:rsidR="00CD75F1" w:rsidRPr="00A575EF">
        <w:rPr>
          <w:rFonts w:eastAsia="Arial"/>
          <w:sz w:val="28"/>
          <w:szCs w:val="28"/>
        </w:rPr>
        <w:t>10</w:t>
      </w:r>
      <w:r w:rsidRPr="00A575EF">
        <w:rPr>
          <w:rFonts w:eastAsia="Arial"/>
          <w:sz w:val="28"/>
          <w:szCs w:val="28"/>
        </w:rPr>
        <w:t xml:space="preserve">km </w:t>
      </w:r>
      <w:r w:rsidR="0061277B" w:rsidRPr="00A575EF">
        <w:rPr>
          <w:rFonts w:eastAsia="Arial"/>
          <w:sz w:val="28"/>
          <w:szCs w:val="28"/>
        </w:rPr>
        <w:t>và đi v</w:t>
      </w:r>
      <w:r w:rsidR="00A63EAD" w:rsidRPr="00A575EF">
        <w:rPr>
          <w:rFonts w:eastAsia="Arial"/>
          <w:sz w:val="28"/>
          <w:szCs w:val="28"/>
        </w:rPr>
        <w:t>ề</w:t>
      </w:r>
      <w:r w:rsidR="0061277B" w:rsidRPr="00A575EF">
        <w:rPr>
          <w:rFonts w:eastAsia="Arial"/>
          <w:sz w:val="28"/>
          <w:szCs w:val="28"/>
        </w:rPr>
        <w:t xml:space="preserve"> </w:t>
      </w:r>
      <w:r w:rsidRPr="00A575EF">
        <w:rPr>
          <w:rFonts w:eastAsia="Arial"/>
          <w:sz w:val="28"/>
          <w:szCs w:val="28"/>
        </w:rPr>
        <w:t>với vận tố</w:t>
      </w:r>
      <w:r w:rsidR="00A63EAD" w:rsidRPr="00A575EF">
        <w:rPr>
          <w:rFonts w:eastAsia="Arial"/>
          <w:sz w:val="28"/>
          <w:szCs w:val="28"/>
        </w:rPr>
        <w:t xml:space="preserve">c là </w:t>
      </w:r>
      <w:r w:rsidR="00CD75F1" w:rsidRPr="00A575EF">
        <w:rPr>
          <w:rFonts w:eastAsia="Arial"/>
          <w:sz w:val="28"/>
          <w:szCs w:val="28"/>
        </w:rPr>
        <w:t>40</w:t>
      </w:r>
      <w:r w:rsidRPr="00A575EF">
        <w:rPr>
          <w:rFonts w:eastAsia="Arial"/>
          <w:sz w:val="28"/>
          <w:szCs w:val="28"/>
        </w:rPr>
        <w:t xml:space="preserve">km/h. </w:t>
      </w:r>
      <w:r w:rsidR="00A63EAD" w:rsidRPr="00A575EF">
        <w:rPr>
          <w:rFonts w:eastAsia="Arial"/>
          <w:sz w:val="28"/>
          <w:szCs w:val="28"/>
        </w:rPr>
        <w:t>Do</w:t>
      </w:r>
      <w:r w:rsidRPr="00A575EF">
        <w:rPr>
          <w:rFonts w:eastAsia="Arial"/>
          <w:sz w:val="28"/>
          <w:szCs w:val="28"/>
        </w:rPr>
        <w:t xml:space="preserve"> vậy </w:t>
      </w:r>
      <w:r w:rsidR="00A63EAD" w:rsidRPr="00A575EF">
        <w:rPr>
          <w:rFonts w:eastAsia="Arial"/>
          <w:sz w:val="28"/>
          <w:szCs w:val="28"/>
        </w:rPr>
        <w:t xml:space="preserve">mà </w:t>
      </w:r>
      <w:r w:rsidRPr="00A575EF">
        <w:rPr>
          <w:rFonts w:eastAsia="Arial"/>
          <w:sz w:val="28"/>
          <w:szCs w:val="28"/>
        </w:rPr>
        <w:t xml:space="preserve">thời gian về </w:t>
      </w:r>
      <w:r w:rsidR="00A1007F" w:rsidRPr="00A575EF">
        <w:rPr>
          <w:rFonts w:eastAsia="Arial"/>
          <w:sz w:val="28"/>
          <w:szCs w:val="28"/>
        </w:rPr>
        <w:t>ít</w:t>
      </w:r>
      <w:r w:rsidR="00A63EAD" w:rsidRPr="00A575EF">
        <w:rPr>
          <w:rFonts w:eastAsia="Arial"/>
          <w:sz w:val="28"/>
          <w:szCs w:val="28"/>
        </w:rPr>
        <w:t xml:space="preserve"> </w:t>
      </w:r>
      <w:r w:rsidRPr="00A575EF">
        <w:rPr>
          <w:rFonts w:eastAsia="Arial"/>
          <w:sz w:val="28"/>
          <w:szCs w:val="28"/>
        </w:rPr>
        <w:t>hơn thờ</w:t>
      </w:r>
      <w:r w:rsidR="00A63EAD" w:rsidRPr="00A575EF">
        <w:rPr>
          <w:rFonts w:eastAsia="Arial"/>
          <w:sz w:val="28"/>
          <w:szCs w:val="28"/>
        </w:rPr>
        <w:t xml:space="preserve">i gian đi là </w:t>
      </w:r>
      <w:r w:rsidR="00CD75F1" w:rsidRPr="00A575EF">
        <w:rPr>
          <w:rFonts w:eastAsia="Arial"/>
          <w:sz w:val="28"/>
          <w:szCs w:val="28"/>
        </w:rPr>
        <w:t>1</w:t>
      </w:r>
      <w:r w:rsidRPr="00A575EF">
        <w:rPr>
          <w:rFonts w:eastAsia="Arial"/>
          <w:sz w:val="28"/>
          <w:szCs w:val="28"/>
        </w:rPr>
        <w:t xml:space="preserve"> </w:t>
      </w:r>
      <w:r w:rsidR="00CD75F1" w:rsidRPr="00A575EF">
        <w:rPr>
          <w:rFonts w:eastAsia="Arial"/>
          <w:sz w:val="28"/>
          <w:szCs w:val="28"/>
        </w:rPr>
        <w:t>giờ</w:t>
      </w:r>
      <w:r w:rsidRPr="00A575EF">
        <w:rPr>
          <w:rFonts w:eastAsia="Arial"/>
          <w:sz w:val="28"/>
          <w:szCs w:val="28"/>
        </w:rPr>
        <w:t>. Tính độ dài quãng đường AB</w:t>
      </w:r>
      <w:r w:rsidR="00A63EAD" w:rsidRPr="00A575EF">
        <w:rPr>
          <w:rFonts w:eastAsia="Arial"/>
          <w:sz w:val="28"/>
          <w:szCs w:val="28"/>
        </w:rPr>
        <w:t xml:space="preserve"> lúc đi</w:t>
      </w:r>
      <w:r w:rsidRPr="00A575EF">
        <w:rPr>
          <w:rFonts w:eastAsia="Arial"/>
          <w:sz w:val="28"/>
          <w:szCs w:val="28"/>
        </w:rPr>
        <w:t>.</w:t>
      </w:r>
    </w:p>
    <w:p w14:paraId="4D89DF98" w14:textId="77777777" w:rsidR="00DA5F77" w:rsidRPr="00A575EF" w:rsidRDefault="00206C32" w:rsidP="00095D48">
      <w:pPr>
        <w:spacing w:line="336" w:lineRule="auto"/>
        <w:ind w:right="-2"/>
        <w:jc w:val="both"/>
        <w:rPr>
          <w:b/>
          <w:sz w:val="28"/>
          <w:szCs w:val="28"/>
          <w:lang w:val="vi-VN"/>
        </w:rPr>
      </w:pPr>
      <w:r w:rsidRPr="00A575EF">
        <w:rPr>
          <w:b/>
          <w:sz w:val="28"/>
          <w:szCs w:val="28"/>
          <w:lang w:val="vi-VN"/>
        </w:rPr>
        <w:t>Bài 4</w:t>
      </w:r>
      <w:r w:rsidR="00277DF6" w:rsidRPr="00A575EF">
        <w:rPr>
          <w:b/>
          <w:sz w:val="28"/>
          <w:szCs w:val="28"/>
          <w:lang w:val="vi-VN"/>
        </w:rPr>
        <w:t xml:space="preserve"> </w:t>
      </w:r>
      <w:r w:rsidR="00C1610D" w:rsidRPr="00A575EF">
        <w:rPr>
          <w:b/>
          <w:sz w:val="28"/>
          <w:szCs w:val="28"/>
          <w:lang w:val="vi-VN"/>
        </w:rPr>
        <w:t>(</w:t>
      </w:r>
      <w:r w:rsidR="00C1610D" w:rsidRPr="00A575EF">
        <w:rPr>
          <w:b/>
          <w:sz w:val="28"/>
          <w:szCs w:val="28"/>
          <w:lang w:val="pt-BR"/>
        </w:rPr>
        <w:t>3,5</w:t>
      </w:r>
      <w:r w:rsidR="00FA7A43" w:rsidRPr="00A575EF">
        <w:rPr>
          <w:b/>
          <w:sz w:val="28"/>
          <w:szCs w:val="28"/>
          <w:lang w:val="pt-BR"/>
        </w:rPr>
        <w:t xml:space="preserve"> </w:t>
      </w:r>
      <w:r w:rsidR="00321AB0" w:rsidRPr="00A575EF">
        <w:rPr>
          <w:b/>
          <w:sz w:val="28"/>
          <w:szCs w:val="28"/>
          <w:lang w:val="vi-VN"/>
        </w:rPr>
        <w:t>điể</w:t>
      </w:r>
      <w:r w:rsidR="00060841" w:rsidRPr="00A575EF">
        <w:rPr>
          <w:b/>
          <w:sz w:val="28"/>
          <w:szCs w:val="28"/>
          <w:lang w:val="vi-VN"/>
        </w:rPr>
        <w:t>m)</w:t>
      </w:r>
    </w:p>
    <w:p w14:paraId="4FBAC33D" w14:textId="702EC91B" w:rsidR="00516F9E" w:rsidRPr="001F6F6F" w:rsidRDefault="00516F9E" w:rsidP="00516F9E">
      <w:pPr>
        <w:spacing w:line="360" w:lineRule="auto"/>
        <w:jc w:val="both"/>
        <w:rPr>
          <w:sz w:val="28"/>
          <w:szCs w:val="28"/>
          <w:lang w:val="vi-VN"/>
        </w:rPr>
      </w:pPr>
      <w:r w:rsidRPr="00A575EF">
        <w:rPr>
          <w:sz w:val="28"/>
          <w:szCs w:val="28"/>
          <w:lang w:val="vi-VN"/>
        </w:rPr>
        <w:t xml:space="preserve">Cho tam giác </w:t>
      </w:r>
      <w:r w:rsidR="002D5032" w:rsidRPr="00A575EF">
        <w:rPr>
          <w:sz w:val="28"/>
          <w:szCs w:val="28"/>
          <w:lang w:val="vi-VN"/>
        </w:rPr>
        <w:t xml:space="preserve">ABC </w:t>
      </w:r>
      <w:r w:rsidR="005C2D5B" w:rsidRPr="001F6F6F">
        <w:rPr>
          <w:sz w:val="28"/>
          <w:szCs w:val="28"/>
          <w:lang w:val="vi-VN"/>
        </w:rPr>
        <w:t>vuông tại A</w:t>
      </w:r>
      <w:r w:rsidR="006604EF" w:rsidRPr="001F6F6F">
        <w:rPr>
          <w:sz w:val="28"/>
          <w:szCs w:val="28"/>
          <w:lang w:val="vi-VN"/>
        </w:rPr>
        <w:t>.</w:t>
      </w:r>
      <w:r w:rsidR="005C2D5B" w:rsidRPr="001F6F6F">
        <w:rPr>
          <w:sz w:val="28"/>
          <w:szCs w:val="28"/>
          <w:lang w:val="vi-VN"/>
        </w:rPr>
        <w:t xml:space="preserve"> Đường cao AH (</w:t>
      </w:r>
      <w:r w:rsidR="00815A76" w:rsidRPr="001F6F6F">
        <w:rPr>
          <w:sz w:val="28"/>
          <w:szCs w:val="28"/>
          <w:lang w:val="vi-VN"/>
        </w:rPr>
        <w:t xml:space="preserve"> </w:t>
      </w:r>
      <w:r w:rsidR="005C2D5B" w:rsidRPr="00A575EF">
        <w:rPr>
          <w:position w:val="-6"/>
          <w:sz w:val="28"/>
          <w:szCs w:val="28"/>
        </w:rPr>
        <w:object w:dxaOrig="840" w:dyaOrig="279" w14:anchorId="3E64B733">
          <v:shape id="_x0000_i1027" type="#_x0000_t75" style="width:42.8pt;height:14.25pt" o:ole="">
            <v:imagedata r:id="rId11" o:title=""/>
          </v:shape>
          <o:OLEObject Type="Embed" ProgID="Equation.DSMT4" ShapeID="_x0000_i1027" DrawAspect="Content" ObjectID="_1743192805" r:id="rId12"/>
        </w:object>
      </w:r>
      <w:r w:rsidR="005C2D5B" w:rsidRPr="001F6F6F">
        <w:rPr>
          <w:sz w:val="28"/>
          <w:szCs w:val="28"/>
          <w:lang w:val="vi-VN"/>
        </w:rPr>
        <w:t xml:space="preserve">). </w:t>
      </w:r>
      <w:r w:rsidR="00815A76" w:rsidRPr="001F6F6F">
        <w:rPr>
          <w:sz w:val="28"/>
          <w:szCs w:val="28"/>
          <w:lang w:val="vi-VN"/>
        </w:rPr>
        <w:t xml:space="preserve">Biết AB = </w:t>
      </w:r>
      <w:r w:rsidR="005C2D5B" w:rsidRPr="001F6F6F">
        <w:rPr>
          <w:sz w:val="28"/>
          <w:szCs w:val="28"/>
          <w:lang w:val="vi-VN"/>
        </w:rPr>
        <w:t xml:space="preserve">6 </w:t>
      </w:r>
      <w:r w:rsidR="00815A76" w:rsidRPr="001F6F6F">
        <w:rPr>
          <w:sz w:val="28"/>
          <w:szCs w:val="28"/>
          <w:lang w:val="vi-VN"/>
        </w:rPr>
        <w:t>cm, A</w:t>
      </w:r>
      <w:r w:rsidR="005C2D5B" w:rsidRPr="001F6F6F">
        <w:rPr>
          <w:sz w:val="28"/>
          <w:szCs w:val="28"/>
          <w:lang w:val="vi-VN"/>
        </w:rPr>
        <w:t>C</w:t>
      </w:r>
      <w:r w:rsidR="00815A76" w:rsidRPr="001F6F6F">
        <w:rPr>
          <w:sz w:val="28"/>
          <w:szCs w:val="28"/>
          <w:lang w:val="vi-VN"/>
        </w:rPr>
        <w:t xml:space="preserve"> = </w:t>
      </w:r>
      <w:r w:rsidR="005C2D5B" w:rsidRPr="001F6F6F">
        <w:rPr>
          <w:sz w:val="28"/>
          <w:szCs w:val="28"/>
          <w:lang w:val="vi-VN"/>
        </w:rPr>
        <w:t>8</w:t>
      </w:r>
      <w:r w:rsidR="00815A76" w:rsidRPr="001F6F6F">
        <w:rPr>
          <w:sz w:val="28"/>
          <w:szCs w:val="28"/>
          <w:lang w:val="vi-VN"/>
        </w:rPr>
        <w:t>cm</w:t>
      </w:r>
    </w:p>
    <w:p w14:paraId="4AE0CF01" w14:textId="3DB4C213" w:rsidR="00516F9E" w:rsidRPr="00A575EF" w:rsidRDefault="00516F9E" w:rsidP="00516F9E">
      <w:pPr>
        <w:widowControl/>
        <w:numPr>
          <w:ilvl w:val="0"/>
          <w:numId w:val="3"/>
        </w:numPr>
        <w:tabs>
          <w:tab w:val="clear" w:pos="1170"/>
          <w:tab w:val="num" w:pos="1080"/>
        </w:tabs>
        <w:spacing w:line="360" w:lineRule="auto"/>
        <w:ind w:left="1080"/>
        <w:jc w:val="both"/>
        <w:rPr>
          <w:sz w:val="28"/>
          <w:szCs w:val="28"/>
        </w:rPr>
      </w:pPr>
      <w:r w:rsidRPr="00A575EF">
        <w:rPr>
          <w:sz w:val="28"/>
          <w:szCs w:val="28"/>
        </w:rPr>
        <w:t xml:space="preserve">Chứng minh: </w:t>
      </w:r>
      <w:r w:rsidRPr="00A575EF">
        <w:rPr>
          <w:bCs/>
          <w:position w:val="-4"/>
          <w:sz w:val="28"/>
          <w:szCs w:val="28"/>
        </w:rPr>
        <w:object w:dxaOrig="220" w:dyaOrig="260" w14:anchorId="56AF3C92">
          <v:shape id="_x0000_i1028" type="#_x0000_t75" style="width:11.55pt;height:12.9pt" o:ole="">
            <v:imagedata r:id="rId13" o:title=""/>
          </v:shape>
          <o:OLEObject Type="Embed" ProgID="Equation.DSMT4" ShapeID="_x0000_i1028" DrawAspect="Content" ObjectID="_1743192806" r:id="rId14"/>
        </w:object>
      </w:r>
      <w:r w:rsidR="006604EF" w:rsidRPr="00A575EF">
        <w:rPr>
          <w:sz w:val="28"/>
          <w:szCs w:val="28"/>
        </w:rPr>
        <w:t>AB</w:t>
      </w:r>
      <w:r w:rsidR="00B73434" w:rsidRPr="00A575EF">
        <w:rPr>
          <w:sz w:val="28"/>
          <w:szCs w:val="28"/>
        </w:rPr>
        <w:t>H</w:t>
      </w:r>
      <w:r w:rsidRPr="00A575EF">
        <w:rPr>
          <w:sz w:val="28"/>
          <w:szCs w:val="28"/>
        </w:rPr>
        <w:t xml:space="preserve"> </w:t>
      </w:r>
      <w:r w:rsidR="002020E7">
        <w:rPr>
          <w:noProof/>
          <w:sz w:val="28"/>
          <w:szCs w:val="28"/>
          <w:lang w:eastAsia="en-US"/>
        </w:rPr>
        <w:drawing>
          <wp:inline distT="0" distB="0" distL="0" distR="0" wp14:anchorId="52F59CAD" wp14:editId="3E790671">
            <wp:extent cx="170815" cy="103505"/>
            <wp:effectExtent l="0" t="0" r="63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103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575EF">
        <w:rPr>
          <w:bCs/>
          <w:position w:val="-4"/>
          <w:sz w:val="28"/>
          <w:szCs w:val="28"/>
        </w:rPr>
        <w:object w:dxaOrig="220" w:dyaOrig="260" w14:anchorId="6D87576F">
          <v:shape id="_x0000_i1029" type="#_x0000_t75" style="width:11.55pt;height:12.9pt" o:ole="">
            <v:imagedata r:id="rId16" o:title=""/>
          </v:shape>
          <o:OLEObject Type="Embed" ProgID="Equation.DSMT4" ShapeID="_x0000_i1029" DrawAspect="Content" ObjectID="_1743192807" r:id="rId17"/>
        </w:object>
      </w:r>
      <w:r w:rsidR="00B73434" w:rsidRPr="00A575EF">
        <w:rPr>
          <w:bCs/>
          <w:sz w:val="28"/>
          <w:szCs w:val="28"/>
        </w:rPr>
        <w:t>CBA</w:t>
      </w:r>
      <w:r w:rsidRPr="00A575EF">
        <w:rPr>
          <w:sz w:val="28"/>
          <w:szCs w:val="28"/>
        </w:rPr>
        <w:t>.</w:t>
      </w:r>
    </w:p>
    <w:p w14:paraId="2D723D05" w14:textId="689E7A68" w:rsidR="006604EF" w:rsidRPr="00A575EF" w:rsidRDefault="006604EF" w:rsidP="00516F9E">
      <w:pPr>
        <w:widowControl/>
        <w:numPr>
          <w:ilvl w:val="0"/>
          <w:numId w:val="3"/>
        </w:numPr>
        <w:tabs>
          <w:tab w:val="clear" w:pos="1170"/>
          <w:tab w:val="num" w:pos="1080"/>
        </w:tabs>
        <w:spacing w:line="360" w:lineRule="auto"/>
        <w:ind w:left="1080"/>
        <w:jc w:val="both"/>
        <w:rPr>
          <w:sz w:val="28"/>
          <w:szCs w:val="28"/>
        </w:rPr>
      </w:pPr>
      <w:r w:rsidRPr="00A575EF">
        <w:rPr>
          <w:sz w:val="28"/>
          <w:szCs w:val="28"/>
        </w:rPr>
        <w:t xml:space="preserve">Chứng minh: </w:t>
      </w:r>
      <w:r w:rsidR="00B73434" w:rsidRPr="00A575EF">
        <w:rPr>
          <w:position w:val="-6"/>
          <w:sz w:val="28"/>
          <w:szCs w:val="28"/>
        </w:rPr>
        <w:object w:dxaOrig="1460" w:dyaOrig="320" w14:anchorId="24BC62AE">
          <v:shape id="_x0000_i1030" type="#_x0000_t75" style="width:73.35pt;height:16.3pt" o:ole="">
            <v:imagedata r:id="rId18" o:title=""/>
          </v:shape>
          <o:OLEObject Type="Embed" ProgID="Equation.DSMT4" ShapeID="_x0000_i1030" DrawAspect="Content" ObjectID="_1743192808" r:id="rId19"/>
        </w:object>
      </w:r>
      <w:r w:rsidR="00A876C2" w:rsidRPr="00A575EF">
        <w:rPr>
          <w:sz w:val="28"/>
          <w:szCs w:val="28"/>
        </w:rPr>
        <w:t xml:space="preserve"> và tính độ dài đoạn BH</w:t>
      </w:r>
    </w:p>
    <w:p w14:paraId="129BB2A0" w14:textId="1380F790" w:rsidR="00516F9E" w:rsidRPr="00A575EF" w:rsidRDefault="00B73434" w:rsidP="00516F9E">
      <w:pPr>
        <w:widowControl/>
        <w:numPr>
          <w:ilvl w:val="0"/>
          <w:numId w:val="3"/>
        </w:numPr>
        <w:tabs>
          <w:tab w:val="clear" w:pos="1170"/>
          <w:tab w:val="num" w:pos="1080"/>
        </w:tabs>
        <w:spacing w:line="360" w:lineRule="auto"/>
        <w:ind w:left="1080"/>
        <w:jc w:val="both"/>
        <w:rPr>
          <w:sz w:val="28"/>
          <w:szCs w:val="28"/>
        </w:rPr>
      </w:pPr>
      <w:r w:rsidRPr="00A575EF">
        <w:rPr>
          <w:sz w:val="28"/>
          <w:szCs w:val="28"/>
        </w:rPr>
        <w:t xml:space="preserve">Kẻ đường phân giác AD của tam giác ABH </w:t>
      </w:r>
      <w:r w:rsidRPr="00A575EF">
        <w:rPr>
          <w:position w:val="-14"/>
          <w:sz w:val="28"/>
          <w:szCs w:val="28"/>
        </w:rPr>
        <w:object w:dxaOrig="999" w:dyaOrig="400" w14:anchorId="2D32A147">
          <v:shape id="_x0000_i1031" type="#_x0000_t75" style="width:50.25pt;height:19.7pt" o:ole="">
            <v:imagedata r:id="rId20" o:title=""/>
          </v:shape>
          <o:OLEObject Type="Embed" ProgID="Equation.DSMT4" ShapeID="_x0000_i1031" DrawAspect="Content" ObjectID="_1743192809" r:id="rId21"/>
        </w:object>
      </w:r>
      <w:r w:rsidRPr="00A575EF">
        <w:rPr>
          <w:sz w:val="28"/>
          <w:szCs w:val="28"/>
        </w:rPr>
        <w:t xml:space="preserve">. Chứng minh rằng </w:t>
      </w:r>
      <w:r w:rsidRPr="00A575EF">
        <w:rPr>
          <w:position w:val="-6"/>
          <w:sz w:val="28"/>
          <w:szCs w:val="28"/>
        </w:rPr>
        <w:object w:dxaOrig="1020" w:dyaOrig="279" w14:anchorId="380150F0">
          <v:shape id="_x0000_i1032" type="#_x0000_t75" style="width:50.95pt;height:14.25pt" o:ole="">
            <v:imagedata r:id="rId22" o:title=""/>
          </v:shape>
          <o:OLEObject Type="Embed" ProgID="Equation.DSMT4" ShapeID="_x0000_i1032" DrawAspect="Content" ObjectID="_1743192810" r:id="rId23"/>
        </w:object>
      </w:r>
    </w:p>
    <w:p w14:paraId="7A205460" w14:textId="6FCC2A39" w:rsidR="006604EF" w:rsidRPr="00A575EF" w:rsidRDefault="00516F9E" w:rsidP="00815A76">
      <w:pPr>
        <w:spacing w:after="160" w:line="360" w:lineRule="auto"/>
        <w:ind w:right="540"/>
        <w:jc w:val="both"/>
        <w:rPr>
          <w:rFonts w:eastAsia="Arial"/>
          <w:sz w:val="28"/>
          <w:szCs w:val="28"/>
        </w:rPr>
      </w:pPr>
      <w:r w:rsidRPr="00A575EF">
        <w:rPr>
          <w:rFonts w:eastAsia="Arial"/>
          <w:sz w:val="28"/>
          <w:szCs w:val="28"/>
        </w:rPr>
        <w:t xml:space="preserve">  </w:t>
      </w:r>
      <w:r w:rsidR="00815A76" w:rsidRPr="00A575EF">
        <w:rPr>
          <w:rFonts w:eastAsia="Arial"/>
          <w:sz w:val="28"/>
          <w:szCs w:val="28"/>
        </w:rPr>
        <w:t xml:space="preserve">         d) </w:t>
      </w:r>
      <w:r w:rsidR="00B73434" w:rsidRPr="00A575EF">
        <w:rPr>
          <w:rFonts w:eastAsia="Arial"/>
          <w:sz w:val="28"/>
          <w:szCs w:val="28"/>
        </w:rPr>
        <w:t xml:space="preserve">Kẻ </w:t>
      </w:r>
      <w:r w:rsidR="00BE0D85" w:rsidRPr="00A575EF">
        <w:rPr>
          <w:position w:val="-6"/>
          <w:sz w:val="28"/>
          <w:szCs w:val="28"/>
        </w:rPr>
        <w:object w:dxaOrig="1040" w:dyaOrig="279" w14:anchorId="310481C4">
          <v:shape id="_x0000_i1033" type="#_x0000_t75" style="width:52.3pt;height:14.25pt" o:ole="">
            <v:imagedata r:id="rId24" o:title=""/>
          </v:shape>
          <o:OLEObject Type="Embed" ProgID="Equation.DSMT4" ShapeID="_x0000_i1033" DrawAspect="Content" ObjectID="_1743192811" r:id="rId25"/>
        </w:object>
      </w:r>
      <w:r w:rsidR="00B73434" w:rsidRPr="00A575EF">
        <w:rPr>
          <w:sz w:val="28"/>
          <w:szCs w:val="28"/>
        </w:rPr>
        <w:t xml:space="preserve">. Tính tỉ số diện tích của </w:t>
      </w:r>
      <w:r w:rsidR="00BE0D85" w:rsidRPr="00A575EF">
        <w:rPr>
          <w:position w:val="-6"/>
          <w:sz w:val="28"/>
          <w:szCs w:val="28"/>
        </w:rPr>
        <w:object w:dxaOrig="720" w:dyaOrig="279" w14:anchorId="453DFDB2">
          <v:shape id="_x0000_i1034" type="#_x0000_t75" style="width:36pt;height:14.25pt" o:ole="">
            <v:imagedata r:id="rId26" o:title=""/>
          </v:shape>
          <o:OLEObject Type="Embed" ProgID="Equation.DSMT4" ShapeID="_x0000_i1034" DrawAspect="Content" ObjectID="_1743192812" r:id="rId27"/>
        </w:object>
      </w:r>
      <w:r w:rsidR="00B73434" w:rsidRPr="00A575EF">
        <w:rPr>
          <w:sz w:val="28"/>
          <w:szCs w:val="28"/>
        </w:rPr>
        <w:t xml:space="preserve">và </w:t>
      </w:r>
      <w:r w:rsidR="00BE0D85" w:rsidRPr="00A575EF">
        <w:rPr>
          <w:position w:val="-6"/>
          <w:sz w:val="28"/>
          <w:szCs w:val="28"/>
        </w:rPr>
        <w:object w:dxaOrig="680" w:dyaOrig="279" w14:anchorId="35889313">
          <v:shape id="_x0000_i1035" type="#_x0000_t75" style="width:33.95pt;height:14.25pt" o:ole="">
            <v:imagedata r:id="rId28" o:title=""/>
          </v:shape>
          <o:OLEObject Type="Embed" ProgID="Equation.DSMT4" ShapeID="_x0000_i1035" DrawAspect="Content" ObjectID="_1743192813" r:id="rId29"/>
        </w:object>
      </w:r>
    </w:p>
    <w:p w14:paraId="4D523487" w14:textId="29B3A0A6" w:rsidR="00A575EF" w:rsidRPr="00A575EF" w:rsidRDefault="000E03E7" w:rsidP="00A575EF">
      <w:pPr>
        <w:spacing w:after="160" w:line="360" w:lineRule="auto"/>
        <w:ind w:right="540"/>
        <w:jc w:val="both"/>
        <w:rPr>
          <w:rFonts w:eastAsia="Arial"/>
          <w:b/>
          <w:sz w:val="28"/>
          <w:szCs w:val="28"/>
        </w:rPr>
      </w:pPr>
      <w:r w:rsidRPr="00A575EF">
        <w:rPr>
          <w:rFonts w:eastAsia="Arial"/>
          <w:b/>
          <w:sz w:val="28"/>
          <w:szCs w:val="28"/>
          <w:lang w:val="vi-VN"/>
        </w:rPr>
        <w:t xml:space="preserve">Bài </w:t>
      </w:r>
      <w:r w:rsidRPr="00A575EF">
        <w:rPr>
          <w:rFonts w:eastAsia="Arial"/>
          <w:b/>
          <w:sz w:val="28"/>
          <w:szCs w:val="28"/>
        </w:rPr>
        <w:t>5</w:t>
      </w:r>
      <w:r w:rsidR="00277DF6" w:rsidRPr="00A575EF">
        <w:rPr>
          <w:rFonts w:eastAsia="Arial"/>
          <w:b/>
          <w:sz w:val="28"/>
          <w:szCs w:val="28"/>
        </w:rPr>
        <w:t xml:space="preserve"> </w:t>
      </w:r>
      <w:r w:rsidR="00321AB0" w:rsidRPr="00A575EF">
        <w:rPr>
          <w:rFonts w:eastAsia="Arial"/>
          <w:b/>
          <w:sz w:val="28"/>
          <w:szCs w:val="28"/>
        </w:rPr>
        <w:t>(</w:t>
      </w:r>
      <w:r w:rsidR="007074E2" w:rsidRPr="00A575EF">
        <w:rPr>
          <w:rFonts w:eastAsia="Arial"/>
          <w:b/>
          <w:sz w:val="28"/>
          <w:szCs w:val="28"/>
        </w:rPr>
        <w:t>0,5</w:t>
      </w:r>
      <w:r w:rsidR="00321AB0" w:rsidRPr="00A575EF">
        <w:rPr>
          <w:rFonts w:eastAsia="Arial"/>
          <w:b/>
          <w:sz w:val="28"/>
          <w:szCs w:val="28"/>
        </w:rPr>
        <w:t xml:space="preserve"> điểm):</w:t>
      </w:r>
      <w:r w:rsidR="00A575EF" w:rsidRPr="00A575EF">
        <w:rPr>
          <w:rFonts w:eastAsia="Arial"/>
          <w:b/>
          <w:sz w:val="28"/>
          <w:szCs w:val="28"/>
        </w:rPr>
        <w:t xml:space="preserve"> </w:t>
      </w:r>
      <w:r w:rsidR="00A575EF" w:rsidRPr="00A575EF">
        <w:rPr>
          <w:sz w:val="28"/>
          <w:szCs w:val="28"/>
        </w:rPr>
        <w:t xml:space="preserve">Cho ba số </w:t>
      </w:r>
      <w:r w:rsidR="00A575EF" w:rsidRPr="00A575EF">
        <w:rPr>
          <w:position w:val="-10"/>
          <w:sz w:val="28"/>
          <w:szCs w:val="28"/>
        </w:rPr>
        <w:object w:dxaOrig="600" w:dyaOrig="320" w14:anchorId="5F7B41A9">
          <v:shape id="_x0000_i1036" type="#_x0000_t75" style="width:29.9pt;height:16.3pt" o:ole="">
            <v:imagedata r:id="rId30" o:title=""/>
          </v:shape>
          <o:OLEObject Type="Embed" ProgID="Equation.DSMT4" ShapeID="_x0000_i1036" DrawAspect="Content" ObjectID="_1743192814" r:id="rId31"/>
        </w:object>
      </w:r>
      <w:r w:rsidR="00A575EF" w:rsidRPr="00A575EF">
        <w:rPr>
          <w:sz w:val="28"/>
          <w:szCs w:val="28"/>
        </w:rPr>
        <w:t xml:space="preserve">đôi một khác nhau và khác 0 thỏa mãn </w:t>
      </w:r>
      <w:r w:rsidR="00A575EF" w:rsidRPr="00A575EF">
        <w:rPr>
          <w:position w:val="-6"/>
          <w:sz w:val="28"/>
          <w:szCs w:val="28"/>
        </w:rPr>
        <w:object w:dxaOrig="1219" w:dyaOrig="279" w14:anchorId="1692E12A">
          <v:shape id="_x0000_i1037" type="#_x0000_t75" style="width:61.8pt;height:14.25pt" o:ole="">
            <v:imagedata r:id="rId32" o:title=""/>
          </v:shape>
          <o:OLEObject Type="Embed" ProgID="Equation.DSMT4" ShapeID="_x0000_i1037" DrawAspect="Content" ObjectID="_1743192815" r:id="rId33"/>
        </w:object>
      </w:r>
      <w:r w:rsidR="00A575EF" w:rsidRPr="00A575EF">
        <w:rPr>
          <w:sz w:val="28"/>
          <w:szCs w:val="28"/>
        </w:rPr>
        <w:t>.</w:t>
      </w:r>
    </w:p>
    <w:p w14:paraId="65B5ECD1" w14:textId="13C5B610" w:rsidR="00A575EF" w:rsidRPr="00A575EF" w:rsidRDefault="00A575EF" w:rsidP="00A575EF">
      <w:pPr>
        <w:ind w:left="990"/>
        <w:rPr>
          <w:sz w:val="28"/>
          <w:szCs w:val="28"/>
        </w:rPr>
      </w:pPr>
      <w:r w:rsidRPr="00A575EF">
        <w:rPr>
          <w:sz w:val="28"/>
          <w:szCs w:val="28"/>
        </w:rPr>
        <w:t xml:space="preserve">Tính giá trị của biểu thức </w:t>
      </w:r>
      <w:r w:rsidR="00C70364" w:rsidRPr="00C70364">
        <w:rPr>
          <w:position w:val="-24"/>
          <w:sz w:val="28"/>
          <w:szCs w:val="28"/>
        </w:rPr>
        <w:object w:dxaOrig="4260" w:dyaOrig="660" w14:anchorId="1BD4C9E6">
          <v:shape id="_x0000_i1038" type="#_x0000_t75" style="width:212.6pt;height:33.3pt" o:ole="">
            <v:imagedata r:id="rId34" o:title=""/>
          </v:shape>
          <o:OLEObject Type="Embed" ProgID="Equation.DSMT4" ShapeID="_x0000_i1038" DrawAspect="Content" ObjectID="_1743192816" r:id="rId35"/>
        </w:object>
      </w:r>
      <w:r w:rsidRPr="00A575EF">
        <w:rPr>
          <w:sz w:val="28"/>
          <w:szCs w:val="28"/>
        </w:rPr>
        <w:t>.</w:t>
      </w:r>
    </w:p>
    <w:p w14:paraId="5B5EA8C2" w14:textId="77777777" w:rsidR="00E43F74" w:rsidRPr="00A575EF" w:rsidRDefault="00E43F74" w:rsidP="002803A1">
      <w:pPr>
        <w:spacing w:line="336" w:lineRule="auto"/>
        <w:ind w:right="540"/>
        <w:rPr>
          <w:rFonts w:eastAsia="Arial"/>
          <w:b/>
          <w:sz w:val="28"/>
          <w:szCs w:val="28"/>
        </w:rPr>
      </w:pPr>
    </w:p>
    <w:p w14:paraId="597D0699" w14:textId="77777777" w:rsidR="00814698" w:rsidRPr="00A575EF" w:rsidRDefault="00B60EB2" w:rsidP="002803A1">
      <w:pPr>
        <w:spacing w:line="312" w:lineRule="auto"/>
        <w:ind w:right="540"/>
        <w:jc w:val="center"/>
        <w:rPr>
          <w:rFonts w:eastAsia="Arial"/>
          <w:b/>
          <w:i/>
          <w:sz w:val="28"/>
          <w:szCs w:val="28"/>
          <w:lang w:val="pt-PT"/>
        </w:rPr>
      </w:pPr>
      <w:r w:rsidRPr="00A575EF">
        <w:rPr>
          <w:rFonts w:eastAsia="Arial"/>
          <w:b/>
          <w:i/>
          <w:sz w:val="28"/>
          <w:szCs w:val="28"/>
          <w:lang w:val="pt-PT"/>
        </w:rPr>
        <w:t>Chúc các em làm bài tố</w:t>
      </w:r>
      <w:r w:rsidR="00E43F74" w:rsidRPr="00A575EF">
        <w:rPr>
          <w:rFonts w:eastAsia="Arial"/>
          <w:b/>
          <w:i/>
          <w:sz w:val="28"/>
          <w:szCs w:val="28"/>
          <w:lang w:val="pt-PT"/>
        </w:rPr>
        <w:t>t</w:t>
      </w:r>
      <w:r w:rsidR="00840A43" w:rsidRPr="00A575EF">
        <w:rPr>
          <w:rFonts w:eastAsia="Arial"/>
          <w:b/>
          <w:i/>
          <w:sz w:val="28"/>
          <w:szCs w:val="28"/>
          <w:lang w:val="pt-PT"/>
        </w:rPr>
        <w:t>!</w:t>
      </w:r>
    </w:p>
    <w:p w14:paraId="2C72F98B" w14:textId="77777777" w:rsidR="00C10C60" w:rsidRPr="00A575EF" w:rsidRDefault="00C10C60" w:rsidP="002803A1">
      <w:pPr>
        <w:spacing w:line="312" w:lineRule="auto"/>
        <w:ind w:right="540"/>
        <w:jc w:val="center"/>
        <w:rPr>
          <w:rFonts w:eastAsia="Arial"/>
          <w:b/>
          <w:i/>
          <w:sz w:val="28"/>
          <w:szCs w:val="28"/>
          <w:lang w:val="pt-PT"/>
        </w:rPr>
      </w:pPr>
    </w:p>
    <w:p w14:paraId="51DC1ACB" w14:textId="77777777" w:rsidR="002D3913" w:rsidRPr="00A575EF" w:rsidRDefault="002D3913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p w14:paraId="03FCBAA9" w14:textId="77777777" w:rsidR="006927E9" w:rsidRPr="00A575EF" w:rsidRDefault="006927E9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p w14:paraId="1191A1DD" w14:textId="77777777" w:rsidR="00CD75F1" w:rsidRPr="00A575EF" w:rsidRDefault="00CD75F1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p w14:paraId="1AFB652B" w14:textId="77777777" w:rsidR="00CD75F1" w:rsidRPr="00A575EF" w:rsidRDefault="00CD75F1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tbl>
      <w:tblPr>
        <w:tblpPr w:leftFromText="180" w:rightFromText="180" w:vertAnchor="text" w:horzAnchor="margin" w:tblpY="18"/>
        <w:tblW w:w="9648" w:type="dxa"/>
        <w:tblLayout w:type="fixed"/>
        <w:tblLook w:val="0000" w:firstRow="0" w:lastRow="0" w:firstColumn="0" w:lastColumn="0" w:noHBand="0" w:noVBand="0"/>
      </w:tblPr>
      <w:tblGrid>
        <w:gridCol w:w="236"/>
        <w:gridCol w:w="9412"/>
      </w:tblGrid>
      <w:tr w:rsidR="00B01184" w:rsidRPr="00A575EF" w14:paraId="6A781D84" w14:textId="77777777" w:rsidTr="00841041">
        <w:tc>
          <w:tcPr>
            <w:tcW w:w="236" w:type="dxa"/>
          </w:tcPr>
          <w:p w14:paraId="3964D9D8" w14:textId="77777777" w:rsidR="00B01184" w:rsidRPr="00A575EF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6D060849" w14:textId="77777777" w:rsidR="002D3913" w:rsidRPr="00A575EF" w:rsidRDefault="002D3913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1B78CA0A" w14:textId="77777777" w:rsidR="002D3913" w:rsidRPr="00A575EF" w:rsidRDefault="002D3913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412" w:type="dxa"/>
          </w:tcPr>
          <w:p w14:paraId="03EB9C4E" w14:textId="77777777" w:rsidR="00B01184" w:rsidRPr="00A575EF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A575EF">
              <w:rPr>
                <w:b/>
                <w:bCs/>
                <w:sz w:val="28"/>
                <w:szCs w:val="28"/>
              </w:rPr>
              <w:t>HƯỚNG DẪN CHẤ</w:t>
            </w:r>
            <w:r w:rsidR="009E06A4" w:rsidRPr="00A575EF">
              <w:rPr>
                <w:b/>
                <w:bCs/>
                <w:sz w:val="28"/>
                <w:szCs w:val="28"/>
              </w:rPr>
              <w:t>M</w:t>
            </w:r>
          </w:p>
          <w:p w14:paraId="00D8186F" w14:textId="77777777" w:rsidR="006927E9" w:rsidRPr="00A575EF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ĐỀ KIỂ</w:t>
            </w:r>
            <w:r w:rsidR="006927E9" w:rsidRPr="00A575EF">
              <w:rPr>
                <w:b/>
                <w:bCs/>
                <w:sz w:val="28"/>
                <w:szCs w:val="28"/>
                <w:lang w:val="vi-VN"/>
              </w:rPr>
              <w:t>M TRA CUỐI</w:t>
            </w:r>
            <w:r w:rsidRPr="00A575EF">
              <w:rPr>
                <w:b/>
                <w:bCs/>
                <w:sz w:val="28"/>
                <w:szCs w:val="28"/>
                <w:lang w:val="vi-VN"/>
              </w:rPr>
              <w:t xml:space="preserve"> KÌ I</w:t>
            </w:r>
            <w:r w:rsidRPr="00A575EF">
              <w:rPr>
                <w:b/>
                <w:bCs/>
                <w:sz w:val="28"/>
                <w:szCs w:val="28"/>
              </w:rPr>
              <w:t xml:space="preserve">I </w:t>
            </w:r>
            <w:r w:rsidR="006927E9" w:rsidRPr="00A575EF">
              <w:rPr>
                <w:b/>
                <w:bCs/>
                <w:sz w:val="28"/>
                <w:szCs w:val="28"/>
              </w:rPr>
              <w:t>. NĂM HỌC 202</w:t>
            </w:r>
            <w:r w:rsidR="00C10C60" w:rsidRPr="00A575EF">
              <w:rPr>
                <w:b/>
                <w:bCs/>
                <w:sz w:val="28"/>
                <w:szCs w:val="28"/>
              </w:rPr>
              <w:t>2</w:t>
            </w:r>
            <w:r w:rsidR="006927E9" w:rsidRPr="00A575EF">
              <w:rPr>
                <w:b/>
                <w:bCs/>
                <w:sz w:val="28"/>
                <w:szCs w:val="28"/>
              </w:rPr>
              <w:t>-202</w:t>
            </w:r>
            <w:r w:rsidR="00C10C60" w:rsidRPr="00A575EF">
              <w:rPr>
                <w:b/>
                <w:bCs/>
                <w:sz w:val="28"/>
                <w:szCs w:val="28"/>
              </w:rPr>
              <w:t>3</w:t>
            </w:r>
          </w:p>
          <w:p w14:paraId="7D2E015C" w14:textId="77777777" w:rsidR="00B01184" w:rsidRPr="00A575EF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 xml:space="preserve">Môn: </w:t>
            </w:r>
            <w:r w:rsidRPr="00A575EF">
              <w:rPr>
                <w:b/>
                <w:bCs/>
                <w:sz w:val="28"/>
                <w:szCs w:val="28"/>
              </w:rPr>
              <w:t>TOÁN 8</w:t>
            </w:r>
          </w:p>
          <w:p w14:paraId="68F7189D" w14:textId="0EF0A8CA" w:rsidR="006927E9" w:rsidRPr="00A575EF" w:rsidRDefault="00C10C60" w:rsidP="001F6F6F">
            <w:pPr>
              <w:jc w:val="center"/>
              <w:rPr>
                <w:b/>
                <w:bCs/>
                <w:sz w:val="28"/>
                <w:szCs w:val="28"/>
              </w:rPr>
            </w:pPr>
            <w:r w:rsidRPr="00A575EF">
              <w:rPr>
                <w:b/>
                <w:bCs/>
                <w:sz w:val="28"/>
                <w:szCs w:val="28"/>
              </w:rPr>
              <w:t xml:space="preserve">MÃ </w:t>
            </w:r>
            <w:r w:rsidR="006927E9" w:rsidRPr="00A575EF">
              <w:rPr>
                <w:b/>
                <w:bCs/>
                <w:sz w:val="28"/>
                <w:szCs w:val="28"/>
              </w:rPr>
              <w:t>ĐỀ 80</w:t>
            </w:r>
            <w:r w:rsidR="001F6F6F">
              <w:rPr>
                <w:b/>
                <w:bCs/>
                <w:sz w:val="28"/>
                <w:szCs w:val="28"/>
              </w:rPr>
              <w:t>2</w:t>
            </w:r>
          </w:p>
        </w:tc>
      </w:tr>
    </w:tbl>
    <w:p w14:paraId="1D115308" w14:textId="77777777" w:rsidR="00B01184" w:rsidRPr="00A575EF" w:rsidRDefault="00B01184" w:rsidP="00B01184">
      <w:pPr>
        <w:rPr>
          <w:vanish/>
          <w:sz w:val="28"/>
          <w:szCs w:val="28"/>
        </w:rPr>
      </w:pPr>
    </w:p>
    <w:tbl>
      <w:tblPr>
        <w:tblW w:w="10597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53"/>
        <w:gridCol w:w="7804"/>
        <w:gridCol w:w="1440"/>
      </w:tblGrid>
      <w:tr w:rsidR="00B01184" w:rsidRPr="00A575EF" w14:paraId="71D3B094" w14:textId="77777777" w:rsidTr="006057F2">
        <w:tc>
          <w:tcPr>
            <w:tcW w:w="1353" w:type="dxa"/>
            <w:shd w:val="clear" w:color="auto" w:fill="auto"/>
          </w:tcPr>
          <w:p w14:paraId="3CAB19F8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lastRenderedPageBreak/>
              <w:t>Nội dung</w:t>
            </w:r>
          </w:p>
        </w:tc>
        <w:tc>
          <w:tcPr>
            <w:tcW w:w="7804" w:type="dxa"/>
            <w:shd w:val="clear" w:color="auto" w:fill="auto"/>
          </w:tcPr>
          <w:p w14:paraId="0B10248D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440" w:type="dxa"/>
            <w:shd w:val="clear" w:color="auto" w:fill="auto"/>
          </w:tcPr>
          <w:p w14:paraId="0556E674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iểu điểm</w:t>
            </w:r>
          </w:p>
        </w:tc>
      </w:tr>
      <w:tr w:rsidR="00506B16" w:rsidRPr="00A575EF" w14:paraId="4CC44DE2" w14:textId="77777777" w:rsidTr="006057F2">
        <w:tc>
          <w:tcPr>
            <w:tcW w:w="1353" w:type="dxa"/>
            <w:vMerge w:val="restart"/>
            <w:shd w:val="clear" w:color="auto" w:fill="auto"/>
            <w:vAlign w:val="center"/>
          </w:tcPr>
          <w:p w14:paraId="6129FFB2" w14:textId="77777777" w:rsidR="00506B16" w:rsidRPr="00A575EF" w:rsidRDefault="00506B16" w:rsidP="00506B16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ài 1</w:t>
            </w:r>
          </w:p>
          <w:p w14:paraId="23433917" w14:textId="77777777" w:rsidR="00506B16" w:rsidRPr="00A575EF" w:rsidRDefault="00506B16" w:rsidP="00506B16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14:paraId="64F1F0A2" w14:textId="1604C4BD" w:rsidR="00EA7C6D" w:rsidRPr="00A575EF" w:rsidRDefault="00506B16" w:rsidP="00EA7C6D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a) </w:t>
            </w:r>
            <w:r w:rsidR="006F2B13" w:rsidRPr="00A575EF">
              <w:rPr>
                <w:position w:val="-6"/>
                <w:sz w:val="28"/>
                <w:szCs w:val="28"/>
              </w:rPr>
              <w:object w:dxaOrig="1440" w:dyaOrig="279" w14:anchorId="47F17AE7">
                <v:shape id="_x0000_i1039" type="#_x0000_t75" style="width:1in;height:14.25pt" o:ole="">
                  <v:imagedata r:id="rId36" o:title=""/>
                </v:shape>
                <o:OLEObject Type="Embed" ProgID="Equation.DSMT4" ShapeID="_x0000_i1039" DrawAspect="Content" ObjectID="_1743192817" r:id="rId37"/>
              </w:object>
            </w:r>
          </w:p>
          <w:p w14:paraId="697052D6" w14:textId="45A744FE" w:rsidR="00EA7C6D" w:rsidRPr="00A575EF" w:rsidRDefault="006F2B13" w:rsidP="00EA7C6D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position w:val="-6"/>
                <w:sz w:val="28"/>
                <w:szCs w:val="28"/>
              </w:rPr>
              <w:object w:dxaOrig="3500" w:dyaOrig="279" w14:anchorId="16D6210F">
                <v:shape id="_x0000_i1040" type="#_x0000_t75" style="width:175.25pt;height:14.25pt" o:ole="">
                  <v:imagedata r:id="rId38" o:title=""/>
                </v:shape>
                <o:OLEObject Type="Embed" ProgID="Equation.DSMT4" ShapeID="_x0000_i1040" DrawAspect="Content" ObjectID="_1743192818" r:id="rId39"/>
              </w:object>
            </w:r>
          </w:p>
          <w:p w14:paraId="6E3DFD4B" w14:textId="552EC930" w:rsidR="00506B16" w:rsidRPr="00A575EF" w:rsidRDefault="00EA7C6D" w:rsidP="0081192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Vậy </w:t>
            </w:r>
            <w:r w:rsidR="006F2B13" w:rsidRPr="00A575EF">
              <w:rPr>
                <w:position w:val="-14"/>
                <w:sz w:val="28"/>
                <w:szCs w:val="28"/>
              </w:rPr>
              <w:object w:dxaOrig="780" w:dyaOrig="400" w14:anchorId="7076428D">
                <v:shape id="_x0000_i1041" type="#_x0000_t75" style="width:38.7pt;height:19.7pt" o:ole="">
                  <v:imagedata r:id="rId40" o:title=""/>
                </v:shape>
                <o:OLEObject Type="Embed" ProgID="Equation.DSMT4" ShapeID="_x0000_i1041" DrawAspect="Content" ObjectID="_1743192819" r:id="rId41"/>
              </w:object>
            </w:r>
          </w:p>
        </w:tc>
        <w:tc>
          <w:tcPr>
            <w:tcW w:w="1440" w:type="dxa"/>
            <w:shd w:val="clear" w:color="auto" w:fill="auto"/>
          </w:tcPr>
          <w:p w14:paraId="5B2B14C4" w14:textId="77777777" w:rsidR="00F2435A" w:rsidRPr="00A575EF" w:rsidRDefault="00F2435A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1EC87A0C" w14:textId="77777777" w:rsidR="00F2435A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</w:t>
            </w:r>
            <w:r w:rsidR="00F2435A" w:rsidRPr="00A575EF">
              <w:rPr>
                <w:sz w:val="28"/>
                <w:szCs w:val="28"/>
              </w:rPr>
              <w:t>2</w:t>
            </w:r>
            <w:r w:rsidRPr="00A575EF">
              <w:rPr>
                <w:sz w:val="28"/>
                <w:szCs w:val="28"/>
              </w:rPr>
              <w:t>5 điểm</w:t>
            </w:r>
          </w:p>
          <w:p w14:paraId="0BFEE5D8" w14:textId="77777777" w:rsidR="00506B16" w:rsidRPr="00A575EF" w:rsidRDefault="00F2435A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  <w:tr w:rsidR="00506B16" w:rsidRPr="00A575EF" w14:paraId="40A2F808" w14:textId="77777777" w:rsidTr="006057F2">
        <w:tc>
          <w:tcPr>
            <w:tcW w:w="1353" w:type="dxa"/>
            <w:vMerge/>
            <w:shd w:val="clear" w:color="auto" w:fill="auto"/>
            <w:vAlign w:val="center"/>
          </w:tcPr>
          <w:p w14:paraId="21ECBCB5" w14:textId="77777777" w:rsidR="00506B16" w:rsidRPr="00A575EF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14:paraId="12102AEC" w14:textId="0280AD32" w:rsidR="00506B16" w:rsidRPr="00A575EF" w:rsidRDefault="00EA7C6D" w:rsidP="0081192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position w:val="-24"/>
                <w:sz w:val="28"/>
                <w:szCs w:val="28"/>
              </w:rPr>
              <w:object w:dxaOrig="7320" w:dyaOrig="660" w14:anchorId="6FC7D437">
                <v:shape id="_x0000_i1042" type="#_x0000_t75" style="width:365.45pt;height:33.3pt" o:ole="">
                  <v:imagedata r:id="rId42" o:title=""/>
                </v:shape>
                <o:OLEObject Type="Embed" ProgID="Equation.DSMT4" ShapeID="_x0000_i1042" DrawAspect="Content" ObjectID="_1743192820" r:id="rId43"/>
              </w:object>
            </w:r>
          </w:p>
          <w:p w14:paraId="114B57EF" w14:textId="789F1CFA" w:rsidR="00A43FC5" w:rsidRPr="00A575EF" w:rsidRDefault="00A43FC5" w:rsidP="0081192A">
            <w:pPr>
              <w:pStyle w:val="ListParagraph"/>
              <w:spacing w:line="288" w:lineRule="auto"/>
              <w:ind w:left="0"/>
              <w:rPr>
                <w:position w:val="-28"/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Vậy S = {</w:t>
            </w:r>
            <w:r w:rsidR="00EA7C6D" w:rsidRPr="00A575EF">
              <w:rPr>
                <w:sz w:val="28"/>
                <w:szCs w:val="28"/>
              </w:rPr>
              <w:t>3</w:t>
            </w:r>
            <w:r w:rsidRPr="00A575EF">
              <w:rPr>
                <w:sz w:val="28"/>
                <w:szCs w:val="28"/>
              </w:rPr>
              <w:t>}</w:t>
            </w:r>
          </w:p>
        </w:tc>
        <w:tc>
          <w:tcPr>
            <w:tcW w:w="1440" w:type="dxa"/>
            <w:shd w:val="clear" w:color="auto" w:fill="auto"/>
          </w:tcPr>
          <w:p w14:paraId="12792825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  <w:p w14:paraId="4D05CF62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72F1C86D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  <w:tr w:rsidR="00506B16" w:rsidRPr="00A575EF" w14:paraId="7CA20320" w14:textId="77777777" w:rsidTr="006057F2">
        <w:tc>
          <w:tcPr>
            <w:tcW w:w="1353" w:type="dxa"/>
            <w:vMerge/>
            <w:shd w:val="clear" w:color="auto" w:fill="auto"/>
            <w:vAlign w:val="center"/>
          </w:tcPr>
          <w:p w14:paraId="47121D41" w14:textId="77777777" w:rsidR="00506B16" w:rsidRPr="00A575EF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14:paraId="1CF911FE" w14:textId="20DCD1AF" w:rsidR="00EA7C6D" w:rsidRPr="00A575EF" w:rsidRDefault="00C10C60" w:rsidP="00EA7C6D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c) </w:t>
            </w:r>
            <w:r w:rsidR="006F2B13" w:rsidRPr="00C01BBF">
              <w:rPr>
                <w:position w:val="-16"/>
                <w:sz w:val="28"/>
                <w:szCs w:val="28"/>
              </w:rPr>
              <w:object w:dxaOrig="2060" w:dyaOrig="440" w14:anchorId="3ACE8BFA">
                <v:shape id="_x0000_i1043" type="#_x0000_t75" style="width:103.25pt;height:21.75pt" o:ole="">
                  <v:imagedata r:id="rId44" o:title=""/>
                </v:shape>
                <o:OLEObject Type="Embed" ProgID="Equation.DSMT4" ShapeID="_x0000_i1043" DrawAspect="Content" ObjectID="_1743192821" r:id="rId45"/>
              </w:object>
            </w:r>
          </w:p>
          <w:p w14:paraId="0848BD04" w14:textId="7688342C" w:rsidR="00EA7C6D" w:rsidRPr="00A575EF" w:rsidRDefault="006F2B13" w:rsidP="00EA7C6D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6F2B13">
              <w:rPr>
                <w:position w:val="-46"/>
                <w:sz w:val="28"/>
                <w:szCs w:val="28"/>
              </w:rPr>
              <w:object w:dxaOrig="2640" w:dyaOrig="1040" w14:anchorId="7EAEBC29">
                <v:shape id="_x0000_i1044" type="#_x0000_t75" style="width:131.75pt;height:52.3pt" o:ole="">
                  <v:imagedata r:id="rId46" o:title=""/>
                </v:shape>
                <o:OLEObject Type="Embed" ProgID="Equation.DSMT4" ShapeID="_x0000_i1044" DrawAspect="Content" ObjectID="_1743192822" r:id="rId47"/>
              </w:object>
            </w:r>
          </w:p>
          <w:p w14:paraId="1193BF75" w14:textId="75CBC540" w:rsidR="00C10C60" w:rsidRPr="00A575EF" w:rsidRDefault="00EA7C6D" w:rsidP="00C10C60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Vậy </w:t>
            </w:r>
            <w:r w:rsidR="006F2B13" w:rsidRPr="00A575EF">
              <w:rPr>
                <w:position w:val="-28"/>
                <w:sz w:val="28"/>
                <w:szCs w:val="28"/>
              </w:rPr>
              <w:object w:dxaOrig="1340" w:dyaOrig="680" w14:anchorId="0475A127">
                <v:shape id="_x0000_i1045" type="#_x0000_t75" style="width:67.25pt;height:33.95pt" o:ole="">
                  <v:imagedata r:id="rId48" o:title=""/>
                </v:shape>
                <o:OLEObject Type="Embed" ProgID="Equation.DSMT4" ShapeID="_x0000_i1045" DrawAspect="Content" ObjectID="_1743192823" r:id="rId49"/>
              </w:object>
            </w:r>
          </w:p>
        </w:tc>
        <w:tc>
          <w:tcPr>
            <w:tcW w:w="1440" w:type="dxa"/>
            <w:shd w:val="clear" w:color="auto" w:fill="auto"/>
          </w:tcPr>
          <w:p w14:paraId="6C2495C3" w14:textId="77777777" w:rsidR="00A43FC5" w:rsidRPr="00A575EF" w:rsidRDefault="00A43FC5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529244C3" w14:textId="77777777" w:rsidR="00C10C60" w:rsidRPr="00A575EF" w:rsidRDefault="00C10C60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5064CE79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  <w:p w14:paraId="4651C56F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4A10061F" w14:textId="77777777" w:rsidR="00C10C60" w:rsidRPr="00A575EF" w:rsidRDefault="00C10C60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63C7A216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  <w:tr w:rsidR="00506B16" w:rsidRPr="00A575EF" w14:paraId="424D46CD" w14:textId="77777777" w:rsidTr="006057F2">
        <w:tc>
          <w:tcPr>
            <w:tcW w:w="1353" w:type="dxa"/>
            <w:vMerge/>
            <w:shd w:val="clear" w:color="auto" w:fill="auto"/>
            <w:vAlign w:val="center"/>
          </w:tcPr>
          <w:p w14:paraId="6E5EDA5C" w14:textId="77777777" w:rsidR="00506B16" w:rsidRPr="00A575EF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14:paraId="1DABFD1F" w14:textId="01B4AF37" w:rsidR="00A53B04" w:rsidRPr="00A575EF" w:rsidRDefault="00EA7C6D" w:rsidP="00C10C60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position w:val="-24"/>
                <w:sz w:val="28"/>
                <w:szCs w:val="28"/>
              </w:rPr>
              <w:object w:dxaOrig="2320" w:dyaOrig="620" w14:anchorId="60253F8F">
                <v:shape id="_x0000_i1046" type="#_x0000_t75" style="width:116.15pt;height:30.55pt" o:ole="">
                  <v:imagedata r:id="rId50" o:title=""/>
                </v:shape>
                <o:OLEObject Type="Embed" ProgID="Equation.DSMT4" ShapeID="_x0000_i1046" DrawAspect="Content" ObjectID="_1743192824" r:id="rId51"/>
              </w:object>
            </w:r>
            <w:r w:rsidRPr="00A575EF">
              <w:rPr>
                <w:sz w:val="28"/>
                <w:szCs w:val="28"/>
              </w:rPr>
              <w:t xml:space="preserve">  ĐK: </w:t>
            </w:r>
            <w:r w:rsidRPr="00A575EF">
              <w:rPr>
                <w:position w:val="-6"/>
                <w:sz w:val="28"/>
                <w:szCs w:val="28"/>
              </w:rPr>
              <w:object w:dxaOrig="680" w:dyaOrig="279" w14:anchorId="04DC99CA">
                <v:shape id="_x0000_i1047" type="#_x0000_t75" style="width:33.95pt;height:14.25pt" o:ole="">
                  <v:imagedata r:id="rId52" o:title=""/>
                </v:shape>
                <o:OLEObject Type="Embed" ProgID="Equation.DSMT4" ShapeID="_x0000_i1047" DrawAspect="Content" ObjectID="_1743192825" r:id="rId53"/>
              </w:object>
            </w:r>
          </w:p>
          <w:p w14:paraId="1A6A29A1" w14:textId="77777777" w:rsidR="00EA7C6D" w:rsidRPr="00A575EF" w:rsidRDefault="00F61A20" w:rsidP="00C10C60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A575EF">
              <w:rPr>
                <w:position w:val="-100"/>
                <w:sz w:val="28"/>
                <w:szCs w:val="28"/>
              </w:rPr>
              <w:object w:dxaOrig="4880" w:dyaOrig="2120" w14:anchorId="65F1A89A">
                <v:shape id="_x0000_i1048" type="#_x0000_t75" style="width:243.85pt;height:105.3pt" o:ole="">
                  <v:imagedata r:id="rId54" o:title=""/>
                </v:shape>
                <o:OLEObject Type="Embed" ProgID="Equation.DSMT4" ShapeID="_x0000_i1048" DrawAspect="Content" ObjectID="_1743192826" r:id="rId55"/>
              </w:object>
            </w:r>
          </w:p>
          <w:p w14:paraId="3EE82B80" w14:textId="762AEABE" w:rsidR="00EA7C6D" w:rsidRPr="00A575EF" w:rsidRDefault="00EA7C6D" w:rsidP="00C10C60">
            <w:pPr>
              <w:pStyle w:val="ListParagraph"/>
              <w:spacing w:line="288" w:lineRule="auto"/>
              <w:ind w:left="0"/>
              <w:rPr>
                <w:position w:val="-28"/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Vậy </w:t>
            </w:r>
            <w:r w:rsidR="00504197" w:rsidRPr="00A575EF">
              <w:rPr>
                <w:position w:val="-28"/>
                <w:sz w:val="28"/>
                <w:szCs w:val="28"/>
              </w:rPr>
              <w:object w:dxaOrig="859" w:dyaOrig="680" w14:anchorId="68D67C76">
                <v:shape id="_x0000_i1076" type="#_x0000_t75" style="width:42.8pt;height:33.95pt" o:ole="">
                  <v:imagedata r:id="rId56" o:title=""/>
                </v:shape>
                <o:OLEObject Type="Embed" ProgID="Equation.DSMT4" ShapeID="_x0000_i1076" DrawAspect="Content" ObjectID="_1743192827" r:id="rId57"/>
              </w:object>
            </w:r>
          </w:p>
        </w:tc>
        <w:tc>
          <w:tcPr>
            <w:tcW w:w="1440" w:type="dxa"/>
            <w:shd w:val="clear" w:color="auto" w:fill="auto"/>
          </w:tcPr>
          <w:p w14:paraId="6BD9967A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156EC361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554A19DB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  <w:p w14:paraId="16CEDA8D" w14:textId="77777777" w:rsidR="00A53B04" w:rsidRPr="00A575EF" w:rsidRDefault="00A53B0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18A30D98" w14:textId="77777777" w:rsidR="00506B16" w:rsidRPr="00A575EF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  <w:tr w:rsidR="002D3913" w:rsidRPr="00A575EF" w14:paraId="48B7785C" w14:textId="77777777" w:rsidTr="006057F2">
        <w:tc>
          <w:tcPr>
            <w:tcW w:w="1353" w:type="dxa"/>
            <w:vMerge w:val="restart"/>
            <w:shd w:val="clear" w:color="auto" w:fill="auto"/>
            <w:vAlign w:val="center"/>
          </w:tcPr>
          <w:p w14:paraId="29A2045C" w14:textId="77777777" w:rsidR="002D3913" w:rsidRPr="00A575EF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ài 2</w:t>
            </w:r>
          </w:p>
          <w:p w14:paraId="478E07C0" w14:textId="77777777" w:rsidR="002D3913" w:rsidRPr="00A575EF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14:paraId="2ECC31C9" w14:textId="5C6D3897" w:rsidR="002D3913" w:rsidRPr="00A575EF" w:rsidRDefault="00A1007F" w:rsidP="00841041">
            <w:pPr>
              <w:rPr>
                <w:position w:val="-24"/>
                <w:sz w:val="28"/>
                <w:szCs w:val="28"/>
              </w:rPr>
            </w:pPr>
            <w:r w:rsidRPr="00A575EF">
              <w:rPr>
                <w:position w:val="-10"/>
                <w:sz w:val="28"/>
                <w:szCs w:val="28"/>
              </w:rPr>
              <w:object w:dxaOrig="3700" w:dyaOrig="320" w14:anchorId="10043B47">
                <v:shape id="_x0000_i1049" type="#_x0000_t75" style="width:220.75pt;height:19pt" o:ole="">
                  <v:imagedata r:id="rId58" o:title=""/>
                </v:shape>
                <o:OLEObject Type="Embed" ProgID="Equation.DSMT4" ShapeID="_x0000_i1049" DrawAspect="Content" ObjectID="_1743192828" r:id="rId59"/>
              </w:object>
            </w:r>
          </w:p>
          <w:p w14:paraId="6A9EA81C" w14:textId="2186779C" w:rsidR="00494976" w:rsidRPr="00A575EF" w:rsidRDefault="00494976" w:rsidP="002D3913">
            <w:pPr>
              <w:rPr>
                <w:rFonts w:eastAsia="Arial"/>
                <w:bCs/>
                <w:sz w:val="28"/>
                <w:szCs w:val="28"/>
              </w:rPr>
            </w:pPr>
            <w:r w:rsidRPr="00A575EF">
              <w:rPr>
                <w:rFonts w:eastAsia="Arial"/>
                <w:sz w:val="28"/>
                <w:szCs w:val="28"/>
              </w:rPr>
              <w:t>Vậy tập nghiệm của phương trình là</w:t>
            </w:r>
            <w:r w:rsidR="00A1007F" w:rsidRPr="00A575EF">
              <w:rPr>
                <w:position w:val="-16"/>
                <w:sz w:val="28"/>
                <w:szCs w:val="28"/>
              </w:rPr>
              <w:object w:dxaOrig="1460" w:dyaOrig="440" w14:anchorId="0D62BC9B">
                <v:shape id="_x0000_i1050" type="#_x0000_t75" style="width:86.95pt;height:25.8pt" o:ole="">
                  <v:imagedata r:id="rId60" o:title=""/>
                </v:shape>
                <o:OLEObject Type="Embed" ProgID="Equation.DSMT4" ShapeID="_x0000_i1050" DrawAspect="Content" ObjectID="_1743192829" r:id="rId61"/>
              </w:object>
            </w:r>
            <w:r w:rsidRPr="00A575EF">
              <w:rPr>
                <w:rFonts w:eastAsia="Arial"/>
                <w:sz w:val="28"/>
                <w:szCs w:val="28"/>
              </w:rPr>
              <w:t xml:space="preserve"> </w:t>
            </w:r>
            <w:r w:rsidRPr="00A575EF">
              <w:rPr>
                <w:rFonts w:eastAsia="Arial"/>
                <w:bCs/>
                <w:sz w:val="28"/>
                <w:szCs w:val="28"/>
              </w:rPr>
              <w:fldChar w:fldCharType="begin"/>
            </w:r>
            <w:r w:rsidRPr="00A575EF">
              <w:rPr>
                <w:rFonts w:eastAsia="Arial"/>
                <w:bCs/>
                <w:sz w:val="28"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;</m:t>
                  </m:r>
                  <m:f>
                    <m:f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A575EF">
              <w:rPr>
                <w:rFonts w:eastAsia="Arial"/>
                <w:bCs/>
                <w:sz w:val="28"/>
                <w:szCs w:val="28"/>
              </w:rPr>
              <w:instrText xml:space="preserve"> </w:instrText>
            </w:r>
            <w:r w:rsidRPr="00A575EF">
              <w:rPr>
                <w:rFonts w:eastAsia="Arial"/>
                <w:bCs/>
                <w:sz w:val="28"/>
                <w:szCs w:val="28"/>
              </w:rPr>
              <w:fldChar w:fldCharType="end"/>
            </w:r>
            <w:r w:rsidRPr="00A575EF">
              <w:rPr>
                <w:rFonts w:eastAsia="Arial"/>
                <w:bCs/>
                <w:sz w:val="28"/>
                <w:szCs w:val="28"/>
              </w:rPr>
              <w:t>.</w:t>
            </w:r>
          </w:p>
          <w:p w14:paraId="63A42DEF" w14:textId="77777777" w:rsidR="00AA0426" w:rsidRPr="00A575EF" w:rsidRDefault="002D3913" w:rsidP="002D3913">
            <w:pPr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Biểu diễn</w:t>
            </w:r>
            <w:r w:rsidR="005F7AD3" w:rsidRPr="00A575EF">
              <w:rPr>
                <w:sz w:val="28"/>
                <w:szCs w:val="28"/>
              </w:rPr>
              <w:t xml:space="preserve"> đúng</w:t>
            </w:r>
          </w:p>
          <w:p w14:paraId="2C831C04" w14:textId="77777777" w:rsidR="002D3913" w:rsidRPr="00A575EF" w:rsidRDefault="00AA0426" w:rsidP="002D3913">
            <w:pPr>
              <w:rPr>
                <w:sz w:val="28"/>
                <w:szCs w:val="28"/>
              </w:rPr>
            </w:pPr>
            <w:r w:rsidRPr="00A575EF"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1FEA476C" wp14:editId="592EED29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63500</wp:posOffset>
                      </wp:positionV>
                      <wp:extent cx="3291840" cy="457200"/>
                      <wp:effectExtent l="0" t="0" r="22860" b="0"/>
                      <wp:wrapNone/>
                      <wp:docPr id="30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91840" cy="457200"/>
                                <a:chOff x="4410" y="11551"/>
                                <a:chExt cx="5184" cy="869"/>
                              </a:xfrm>
                            </wpg:grpSpPr>
                            <wps:wsp>
                              <wps:cNvPr id="31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" y="11850"/>
                                  <a:ext cx="555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E1E9490" w14:textId="56251B2E" w:rsidR="005138D5" w:rsidRPr="00BC590B" w:rsidRDefault="005138D5" w:rsidP="005138D5">
                                    <w:r>
                                      <w:t>-</w:t>
                                    </w:r>
                                    <w:r w:rsidR="00A1007F"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0" y="11551"/>
                                  <a:ext cx="5184" cy="821"/>
                                  <a:chOff x="4410" y="11551"/>
                                  <a:chExt cx="5184" cy="821"/>
                                </a:xfrm>
                              </wpg:grpSpPr>
                              <wps:wsp>
                                <wps:cNvPr id="33" name="Text Box 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90" y="11907"/>
                                    <a:ext cx="36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71AE041" w14:textId="77777777" w:rsidR="005138D5" w:rsidRPr="00BC590B" w:rsidRDefault="005138D5" w:rsidP="005138D5">
                                      <w:r w:rsidRPr="00BC590B"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4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410" y="11551"/>
                                    <a:ext cx="5184" cy="547"/>
                                    <a:chOff x="4410" y="11551"/>
                                    <a:chExt cx="5184" cy="547"/>
                                  </a:xfrm>
                                </wpg:grpSpPr>
                                <wps:wsp>
                                  <wps:cNvPr id="35" name="Oval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110" y="11756"/>
                                      <a:ext cx="101" cy="9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70C0"/>
                                    </a:solidFill>
                                    <a:ln w="12700">
                                      <a:solidFill>
                                        <a:srgbClr val="5B9BD5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68686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6" name="Group 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410" y="11551"/>
                                      <a:ext cx="5184" cy="547"/>
                                      <a:chOff x="2460" y="11770"/>
                                      <a:chExt cx="5184" cy="547"/>
                                    </a:xfrm>
                                  </wpg:grpSpPr>
                                  <wpg:grpSp>
                                    <wpg:cNvPr id="37" name="Group 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60" y="11770"/>
                                        <a:ext cx="5184" cy="547"/>
                                        <a:chOff x="2460" y="11770"/>
                                        <a:chExt cx="5184" cy="547"/>
                                      </a:xfrm>
                                    </wpg:grpSpPr>
                                    <wpg:grpSp>
                                      <wpg:cNvPr id="38" name="Group 1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460" y="11964"/>
                                          <a:ext cx="5184" cy="150"/>
                                          <a:chOff x="2460" y="11550"/>
                                          <a:chExt cx="5250" cy="150"/>
                                        </a:xfrm>
                                      </wpg:grpSpPr>
                                      <wpg:grpSp>
                                        <wpg:cNvPr id="39" name="Group 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460" y="11565"/>
                                            <a:ext cx="5205" cy="90"/>
                                            <a:chOff x="2445" y="11565"/>
                                            <a:chExt cx="5205" cy="90"/>
                                          </a:xfrm>
                                        </wpg:grpSpPr>
                                        <wps:wsp>
                                          <wps:cNvPr id="40" name="AutoShape 1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445" y="11610"/>
                                              <a:ext cx="520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68686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1" name="Oval 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065" y="11565"/>
                                              <a:ext cx="101" cy="9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70C0"/>
                                            </a:solidFill>
                                            <a:ln w="12700">
                                              <a:solidFill>
                                                <a:srgbClr val="5B9BD5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68686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2" name="AutoShape 1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7500" y="11550"/>
                                            <a:ext cx="210" cy="7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" name="AutoShape 1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7500" y="11610"/>
                                            <a:ext cx="210" cy="9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44" name="Arc 16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4110" y="11770"/>
                                          <a:ext cx="315" cy="547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17829 0 0"/>
                                            <a:gd name="G2" fmla="+- 21600 0 0"/>
                                            <a:gd name="T0" fmla="*/ 12194 w 21600"/>
                                            <a:gd name="T1" fmla="*/ 0 h 37210"/>
                                            <a:gd name="T2" fmla="*/ 9536 w 21600"/>
                                            <a:gd name="T3" fmla="*/ 37210 h 37210"/>
                                            <a:gd name="T4" fmla="*/ 0 w 21600"/>
                                            <a:gd name="T5" fmla="*/ 17829 h 3721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37210" fill="none" extrusionOk="0">
                                              <a:moveTo>
                                                <a:pt x="12193" y="0"/>
                                              </a:moveTo>
                                              <a:cubicBezTo>
                                                <a:pt x="18080" y="4025"/>
                                                <a:pt x="21600" y="10697"/>
                                                <a:pt x="21600" y="17829"/>
                                              </a:cubicBezTo>
                                              <a:cubicBezTo>
                                                <a:pt x="21600" y="26060"/>
                                                <a:pt x="16921" y="33576"/>
                                                <a:pt x="9536" y="37210"/>
                                              </a:cubicBezTo>
                                            </a:path>
                                            <a:path w="21600" h="37210" stroke="0" extrusionOk="0">
                                              <a:moveTo>
                                                <a:pt x="12193" y="0"/>
                                              </a:moveTo>
                                              <a:cubicBezTo>
                                                <a:pt x="18080" y="4025"/>
                                                <a:pt x="21600" y="10697"/>
                                                <a:pt x="21600" y="17829"/>
                                              </a:cubicBezTo>
                                              <a:cubicBezTo>
                                                <a:pt x="21600" y="26060"/>
                                                <a:pt x="16921" y="33576"/>
                                                <a:pt x="9536" y="37210"/>
                                              </a:cubicBezTo>
                                              <a:lnTo>
                                                <a:pt x="0" y="17829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5" name="AutoShap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56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6" name="AutoShap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68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" name="AutoShape 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80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" name="AutoShap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92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" name="AutoShape 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04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0" name="AutoShap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6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1" name="AutoShape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28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2" name="AutoShap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0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3" name="AutoShap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2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4" name="AutoShap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64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5" name="AutoShap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6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6" name="AutoShap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88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FEA476C" id="Group 2" o:spid="_x0000_s1026" style="position:absolute;margin-left:85.3pt;margin-top:5pt;width:259.2pt;height:36pt;z-index:251656192" coordorigin="4410,11551" coordsize="5184,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5715;top:11850;width:55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14:paraId="3E1E9490" w14:textId="56251B2E" w:rsidR="005138D5" w:rsidRPr="00BC590B" w:rsidRDefault="005138D5" w:rsidP="005138D5">
                              <w:r>
                                <w:t>-</w:t>
                              </w:r>
                              <w:r w:rsidR="00A1007F">
                                <w:t>3</w:t>
                              </w:r>
                            </w:p>
                          </w:txbxContent>
                        </v:textbox>
                      </v:shape>
                      <v:group id="Group 4" o:spid="_x0000_s1028" style="position:absolute;left:4410;top:11551;width:5184;height:821" coordorigin="4410,11551" coordsize="5184,8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Text Box 5" o:spid="_x0000_s1029" type="#_x0000_t202" style="position:absolute;left:6990;top:11907;width:36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  <v:textbox>
                            <w:txbxContent>
                              <w:p w14:paraId="571AE041" w14:textId="77777777" w:rsidR="005138D5" w:rsidRPr="00BC590B" w:rsidRDefault="005138D5" w:rsidP="005138D5">
                                <w:r w:rsidRPr="00BC590B"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Group 6" o:spid="_x0000_s1030" style="position:absolute;left:4410;top:11551;width:5184;height:547" coordorigin="4410,11551" coordsize="5184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  <v:oval id="Oval 7" o:spid="_x0000_s1031" style="position:absolute;left:7110;top:11756;width:101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" fillcolor="#0070c0" strokecolor="#5b9bd5" strokeweight="1pt">
                            <v:shadow color="#868686"/>
                          </v:oval>
                          <v:group id="Group 8" o:spid="_x0000_s1032" style="position:absolute;left:4410;top:11551;width:5184;height:547" coordorigin="2460,11770" coordsize="5184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<v:group id="Group 9" o:spid="_x0000_s1033" style="position:absolute;left:2460;top:11770;width:5184;height:547" coordorigin="2460,11770" coordsize="5184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      <v:group id="Group 10" o:spid="_x0000_s1034" style="position:absolute;left:2460;top:11964;width:5184;height:150" coordorigin="2460,11550" coordsize="5250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      <v:group id="Group 11" o:spid="_x0000_s1035" style="position:absolute;left:2460;top:11565;width:5205;height:90" coordorigin="2445,11565" coordsize="5205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AutoShape 12" o:spid="_x0000_s1036" type="#_x0000_t32" style="position:absolute;left:2445;top:11610;width:52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" strokeweight="1pt">
                                    <v:shadow color="#868686"/>
                                  </v:shape>
                                  <v:oval id="Oval 13" o:spid="_x0000_s1037" style="position:absolute;left:4065;top:11565;width:101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" fillcolor="#0070c0" strokecolor="#5b9bd5" strokeweight="1pt">
                                    <v:shadow color="#868686"/>
                                  </v:oval>
                                </v:group>
                                <v:shape id="AutoShape 14" o:spid="_x0000_s1038" type="#_x0000_t32" style="position:absolute;left:7500;top:11550;width:210;height: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                <v:shape id="AutoShape 15" o:spid="_x0000_s1039" type="#_x0000_t32" style="position:absolute;left:7500;top:11610;width:210;height: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              </v:group>
                              <v:shape id="Arc 16" o:spid="_x0000_s1040" style="position:absolute;left:4110;top:11770;width:315;height:547;flip:x;visibility:visible;mso-wrap-style:square;v-text-anchor:top" coordsize="21600,37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" path="m12193,nfc18080,4025,21600,10697,21600,17829v,8231,-4679,15747,-12064,19381em12193,nsc18080,4025,21600,10697,21600,17829v,8231,-4679,15747,-12064,19381l,17829,12193,xe" filled="f">
                                <v:path arrowok="t" o:extrusionok="f" o:connecttype="custom" o:connectlocs="178,0;139,547;0,262" o:connectangles="0,0,0"/>
                              </v:shape>
                            </v:group>
                            <v:shape id="AutoShape 17" o:spid="_x0000_s1041" type="#_x0000_t32" style="position:absolute;left:256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bbTxAAAANsAAAAPAAAAZHJzL2Rvd25yZXYueG1sRI9BawIx&#10;FITvhf6H8AQvRbMrV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PjJttPEAAAA2wAAAA8A&#10;AAAAAAAAAAAAAAAABwIAAGRycy9kb3ducmV2LnhtbFBLBQYAAAAAAwADALcAAAD4AgAAAAA=&#10;"/>
                            <v:shape id="AutoShape 18" o:spid="_x0000_s1042" type="#_x0000_t32" style="position:absolute;left:268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yikwwAAANsAAAAPAAAAZHJzL2Rvd25yZXYueG1sRI9Bi8Iw&#10;FITvgv8hPMGLrGlFRL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CBsopMMAAADbAAAADwAA&#10;AAAAAAAAAAAAAAAHAgAAZHJzL2Rvd25yZXYueG1sUEsFBgAAAAADAAMAtwAAAPcCAAAAAA==&#10;"/>
                            <v:shape id="AutoShape 19" o:spid="_x0000_s1043" type="#_x0000_t32" style="position:absolute;left:280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40/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GdXjT/EAAAA2wAAAA8A&#10;AAAAAAAAAAAAAAAABwIAAGRycy9kb3ducmV2LnhtbFBLBQYAAAAAAwADALcAAAD4AgAAAAA=&#10;"/>
                            <v:shape id="AutoShape 20" o:spid="_x0000_s1044" type="#_x0000_t32" style="position:absolute;left:292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BlN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FsgZTcAAAADbAAAADwAAAAAA&#10;AAAAAAAAAAAHAgAAZHJzL2Rvd25yZXYueG1sUEsFBgAAAAADAAMAtwAAAPQCAAAAAA==&#10;"/>
                            <v:shape id="AutoShape 21" o:spid="_x0000_s1045" type="#_x0000_t32" style="position:absolute;left:304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LzWxAAAANsAAAAPAAAAZHJzL2Rvd25yZXYueG1sRI9BawIx&#10;FITvhf6H8AQvRbMrRX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HmEvNbEAAAA2wAAAA8A&#10;AAAAAAAAAAAAAAAABwIAAGRycy9kb3ducmV2LnhtbFBLBQYAAAAAAwADALcAAAD4AgAAAAA=&#10;"/>
                            <v:shape id="AutoShape 22" o:spid="_x0000_s1046" type="#_x0000_t32" style="position:absolute;left:316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4OWwAAAANsAAAAPAAAAZHJzL2Rvd25yZXYueG1sRE9Ni8Iw&#10;EL0v7H8II+xl0bQLK1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bWeDlsAAAADbAAAADwAAAAAA&#10;AAAAAAAAAAAHAgAAZHJzL2Rvd25yZXYueG1sUEsFBgAAAAADAAMAtwAAAPQCAAAAAA==&#10;"/>
                            <v:shape id="AutoShape 23" o:spid="_x0000_s1047" type="#_x0000_t32" style="position:absolute;left:328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yYNwwAAANs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AismDcMAAADbAAAADwAA&#10;AAAAAAAAAAAAAAAHAgAAZHJzL2Rvd25yZXYueG1sUEsFBgAAAAADAAMAtwAAAPcCAAAAAA==&#10;"/>
                            <v:shape id="AutoShape 24" o:spid="_x0000_s1048" type="#_x0000_t32" style="position:absolute;left:3405;top:11949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bh6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8vm4esMAAADbAAAADwAA&#10;AAAAAAAAAAAAAAAHAgAAZHJzL2Rvd25yZXYueG1sUEsFBgAAAAADAAMAtwAAAPcCAAAAAA==&#10;"/>
                            <v:shape id="AutoShape 25" o:spid="_x0000_s1049" type="#_x0000_t32" style="position:absolute;left:3525;top:11934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3h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J21HeHEAAAA2wAAAA8A&#10;AAAAAAAAAAAAAAAABwIAAGRycy9kb3ducmV2LnhtbFBLBQYAAAAAAwADALcAAAD4AgAAAAA=&#10;"/>
                            <v:shape id="AutoShape 26" o:spid="_x0000_s1050" type="#_x0000_t32" style="position:absolute;left:3645;top:11934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WVxAAAANsAAAAPAAAAZHJzL2Rvd25yZXYueG1sRI9BawIx&#10;FITvhf6H8AQvRbMrV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JchZXEAAAA2wAAAA8A&#10;AAAAAAAAAAAAAAAABwIAAGRycy9kb3ducmV2LnhtbFBLBQYAAAAAAwADALcAAAD4AgAAAAA=&#10;"/>
                            <v:shape id="AutoShape 27" o:spid="_x0000_s1051" type="#_x0000_t32" style="position:absolute;left:3765;top:11934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"/>
                            <v:shape id="AutoShape 28" o:spid="_x0000_s1052" type="#_x0000_t32" style="position:absolute;left:3885;top:11934;width:105;height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r55wwAAANsAAAAPAAAAZHJzL2Rvd25yZXYueG1sRI9Bi8Iw&#10;FITvgv8hPMGLrGkFRb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jcK+ecMAAADbAAAADwAA&#10;AAAAAAAAAAAAAAAHAgAAZHJzL2Rvd25yZXYueG1sUEsFBgAAAAADAAMAtwAAAPcCAAAAAA==&#10;"/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2D3913" w:rsidRPr="00A575EF">
              <w:rPr>
                <w:sz w:val="28"/>
                <w:szCs w:val="28"/>
              </w:rPr>
              <w:t xml:space="preserve"> </w:t>
            </w:r>
          </w:p>
          <w:p w14:paraId="3CD69866" w14:textId="77777777" w:rsidR="00AA0426" w:rsidRPr="00A575EF" w:rsidRDefault="00AA0426" w:rsidP="002D3913">
            <w:pPr>
              <w:rPr>
                <w:sz w:val="28"/>
                <w:szCs w:val="28"/>
              </w:rPr>
            </w:pPr>
          </w:p>
          <w:p w14:paraId="0FA15DD2" w14:textId="77777777" w:rsidR="002D3913" w:rsidRPr="00A575EF" w:rsidRDefault="002D3913" w:rsidP="002D39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  <w:shd w:val="clear" w:color="auto" w:fill="auto"/>
          </w:tcPr>
          <w:p w14:paraId="3C98EFD2" w14:textId="77777777" w:rsidR="002D3913" w:rsidRPr="00A575EF" w:rsidRDefault="002D3913" w:rsidP="00841041">
            <w:pPr>
              <w:spacing w:line="288" w:lineRule="auto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 xml:space="preserve"> 0,75 điểm</w:t>
            </w:r>
          </w:p>
          <w:p w14:paraId="52351D69" w14:textId="77777777" w:rsidR="002D3913" w:rsidRPr="00A575EF" w:rsidRDefault="002D3913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5AB621FB" w14:textId="77777777" w:rsidR="002D3913" w:rsidRPr="00A575EF" w:rsidRDefault="002D3913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  <w:p w14:paraId="1842760C" w14:textId="77777777" w:rsidR="002D3913" w:rsidRPr="00A575EF" w:rsidRDefault="002D3913" w:rsidP="002D3913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2D3913" w:rsidRPr="00A575EF" w14:paraId="2677F199" w14:textId="77777777" w:rsidTr="006057F2">
        <w:tc>
          <w:tcPr>
            <w:tcW w:w="1353" w:type="dxa"/>
            <w:vMerge/>
            <w:shd w:val="clear" w:color="auto" w:fill="auto"/>
            <w:vAlign w:val="center"/>
          </w:tcPr>
          <w:p w14:paraId="41913EA2" w14:textId="77777777" w:rsidR="002D3913" w:rsidRPr="00A575EF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14:paraId="7C1CA530" w14:textId="55F08A3B" w:rsidR="002D3913" w:rsidRPr="00A575EF" w:rsidRDefault="00A1007F" w:rsidP="00841041">
            <w:pPr>
              <w:rPr>
                <w:position w:val="-24"/>
                <w:sz w:val="28"/>
                <w:szCs w:val="28"/>
              </w:rPr>
            </w:pPr>
            <w:r w:rsidRPr="00A575EF">
              <w:rPr>
                <w:position w:val="-24"/>
                <w:sz w:val="28"/>
                <w:szCs w:val="28"/>
              </w:rPr>
              <w:object w:dxaOrig="7380" w:dyaOrig="660" w14:anchorId="416B98CB">
                <v:shape id="_x0000_i1051" type="#_x0000_t75" style="width:368.85pt;height:33.3pt" o:ole="">
                  <v:imagedata r:id="rId62" o:title=""/>
                </v:shape>
                <o:OLEObject Type="Embed" ProgID="Equation.DSMT4" ShapeID="_x0000_i1051" DrawAspect="Content" ObjectID="_1743192830" r:id="rId63"/>
              </w:object>
            </w:r>
          </w:p>
          <w:p w14:paraId="71FA288E" w14:textId="35FF8B41" w:rsidR="00494976" w:rsidRPr="00A575EF" w:rsidRDefault="00494976" w:rsidP="00841041">
            <w:pPr>
              <w:rPr>
                <w:rFonts w:eastAsia="Arial"/>
                <w:sz w:val="28"/>
                <w:szCs w:val="28"/>
              </w:rPr>
            </w:pPr>
            <w:r w:rsidRPr="00A575EF">
              <w:rPr>
                <w:rFonts w:eastAsia="Arial"/>
                <w:sz w:val="28"/>
                <w:szCs w:val="28"/>
              </w:rPr>
              <w:t>Vậy tập nghiệm của phương trình là</w:t>
            </w:r>
            <w:r w:rsidR="00A1007F" w:rsidRPr="00A575EF">
              <w:rPr>
                <w:position w:val="-30"/>
                <w:sz w:val="28"/>
                <w:szCs w:val="28"/>
              </w:rPr>
              <w:object w:dxaOrig="1500" w:dyaOrig="720" w14:anchorId="57D16981">
                <v:shape id="_x0000_i1052" type="#_x0000_t75" style="width:90.35pt;height:42.1pt" o:ole="">
                  <v:imagedata r:id="rId64" o:title=""/>
                </v:shape>
                <o:OLEObject Type="Embed" ProgID="Equation.DSMT4" ShapeID="_x0000_i1052" DrawAspect="Content" ObjectID="_1743192831" r:id="rId65"/>
              </w:object>
            </w:r>
            <w:r w:rsidRPr="00A575EF">
              <w:rPr>
                <w:rFonts w:eastAsia="Arial"/>
                <w:sz w:val="28"/>
                <w:szCs w:val="28"/>
              </w:rPr>
              <w:t xml:space="preserve"> </w:t>
            </w:r>
          </w:p>
          <w:p w14:paraId="24F2D52F" w14:textId="768ABCA2" w:rsidR="002D3913" w:rsidRPr="00A575EF" w:rsidRDefault="00504197" w:rsidP="00841041">
            <w:pPr>
              <w:rPr>
                <w:position w:val="-24"/>
                <w:sz w:val="28"/>
                <w:szCs w:val="28"/>
              </w:rPr>
            </w:pPr>
            <w:r w:rsidRPr="00A575EF"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7C957D3" wp14:editId="59740C52">
                      <wp:simplePos x="0" y="0"/>
                      <wp:positionH relativeFrom="column">
                        <wp:posOffset>3570605</wp:posOffset>
                      </wp:positionH>
                      <wp:positionV relativeFrom="paragraph">
                        <wp:posOffset>57414</wp:posOffset>
                      </wp:positionV>
                      <wp:extent cx="45085" cy="268605"/>
                      <wp:effectExtent l="0" t="0" r="31115" b="36195"/>
                      <wp:wrapNone/>
                      <wp:docPr id="2" name="Group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085" cy="268605"/>
                                <a:chOff x="7001" y="11175"/>
                                <a:chExt cx="214" cy="570"/>
                              </a:xfrm>
                            </wpg:grpSpPr>
                            <wps:wsp>
                              <wps:cNvPr id="3" name="AutoShap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00" y="11175"/>
                                  <a:ext cx="15" cy="5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05" y="11190"/>
                                  <a:ext cx="2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01" y="11730"/>
                                  <a:ext cx="19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41A83C" id="Group 59" o:spid="_x0000_s1026" style="position:absolute;margin-left:281.15pt;margin-top:4.5pt;width:3.55pt;height:21.15pt;z-index:251659264" coordorigin="7001,11175" coordsize="21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6" o:spid="_x0000_s1027" type="#_x0000_t32" style="position:absolute;left:7200;top:11175;width:15;height:5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      <v:shape id="AutoShape 57" o:spid="_x0000_s1028" type="#_x0000_t32" style="position:absolute;left:7005;top:11190;width:21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      <v:shape id="AutoShape 58" o:spid="_x0000_s1029" type="#_x0000_t32" style="position:absolute;left:7001;top:11730;width:1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    </v:group>
                  </w:pict>
                </mc:Fallback>
              </mc:AlternateContent>
            </w:r>
            <w:r w:rsidRPr="00A575EF"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296D55F3" wp14:editId="437396BA">
                      <wp:simplePos x="0" y="0"/>
                      <wp:positionH relativeFrom="column">
                        <wp:posOffset>3575290</wp:posOffset>
                      </wp:positionH>
                      <wp:positionV relativeFrom="paragraph">
                        <wp:posOffset>154151</wp:posOffset>
                      </wp:positionV>
                      <wp:extent cx="64135" cy="57150"/>
                      <wp:effectExtent l="0" t="0" r="12065" b="19050"/>
                      <wp:wrapNone/>
                      <wp:docPr id="1" name="Oval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" cy="57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 w="12700">
                                <a:solidFill>
                                  <a:srgbClr val="5B9BD5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DF4D4A" id="Oval 34" o:spid="_x0000_s1026" style="position:absolute;margin-left:281.5pt;margin-top:12.15pt;width:5.05pt;height:4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" fillcolor="#0070c0" strokecolor="#5b9bd5" strokeweight="1pt">
                      <v:shadow color="#868686"/>
                    </v:oval>
                  </w:pict>
                </mc:Fallback>
              </mc:AlternateContent>
            </w:r>
            <w:r w:rsidRPr="00A575EF"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4E1FE930" wp14:editId="085CAB81">
                      <wp:simplePos x="0" y="0"/>
                      <wp:positionH relativeFrom="column">
                        <wp:posOffset>1602956</wp:posOffset>
                      </wp:positionH>
                      <wp:positionV relativeFrom="paragraph">
                        <wp:posOffset>82550</wp:posOffset>
                      </wp:positionV>
                      <wp:extent cx="3095625" cy="701675"/>
                      <wp:effectExtent l="0" t="0" r="28575" b="3175"/>
                      <wp:wrapNone/>
                      <wp:docPr id="6" name="Group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5625" cy="701675"/>
                                <a:chOff x="3915" y="11220"/>
                                <a:chExt cx="5184" cy="570"/>
                              </a:xfrm>
                            </wpg:grpSpPr>
                            <wps:wsp>
                              <wps:cNvPr id="7" name="AutoShap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8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0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2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74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6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8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10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22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4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8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70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" name="Group 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15" y="11250"/>
                                  <a:ext cx="5184" cy="540"/>
                                  <a:chOff x="3915" y="11250"/>
                                  <a:chExt cx="5184" cy="540"/>
                                </a:xfrm>
                              </wpg:grpSpPr>
                              <wps:wsp>
                                <wps:cNvPr id="21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90" y="11325"/>
                                    <a:ext cx="36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F19AE6" w14:textId="77777777" w:rsidR="00937298" w:rsidRPr="00BC590B" w:rsidRDefault="00937298" w:rsidP="00937298">
                                      <w:r w:rsidRPr="00BC590B"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2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15" y="11250"/>
                                    <a:ext cx="5184" cy="525"/>
                                    <a:chOff x="3915" y="11250"/>
                                    <a:chExt cx="5184" cy="525"/>
                                  </a:xfrm>
                                </wpg:grpSpPr>
                                <wps:wsp>
                                  <wps:cNvPr id="23" name="Text Box 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75" y="11385"/>
                                      <a:ext cx="555" cy="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185F018" w14:textId="05AC054E" w:rsidR="00937298" w:rsidRPr="00BC590B" w:rsidRDefault="00351753" w:rsidP="00937298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4" name="Group 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15" y="11250"/>
                                      <a:ext cx="5184" cy="150"/>
                                      <a:chOff x="2460" y="11550"/>
                                      <a:chExt cx="5250" cy="150"/>
                                    </a:xfrm>
                                  </wpg:grpSpPr>
                                  <wpg:grpSp>
                                    <wpg:cNvPr id="25" name="Group 3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60" y="11565"/>
                                        <a:ext cx="5205" cy="60"/>
                                        <a:chOff x="2445" y="11565"/>
                                        <a:chExt cx="5205" cy="60"/>
                                      </a:xfrm>
                                    </wpg:grpSpPr>
                                    <wps:wsp>
                                      <wps:cNvPr id="26" name="AutoShape 3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445" y="11610"/>
                                          <a:ext cx="520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68686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7" name="Oval 4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142" y="11565"/>
                                          <a:ext cx="78" cy="6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70C0"/>
                                        </a:solidFill>
                                        <a:ln w="12700">
                                          <a:solidFill>
                                            <a:srgbClr val="5B9BD5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68686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" name="AutoShap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500" y="11550"/>
                                        <a:ext cx="210" cy="7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" name="AutoShap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500" y="11610"/>
                                        <a:ext cx="210" cy="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1FE930" id="Group 62" o:spid="_x0000_s1053" style="position:absolute;margin-left:126.2pt;margin-top:6.5pt;width:243.75pt;height:55.25pt;z-index:251658240" coordorigin="3915,11220" coordsize="518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">
                      <v:shape id="AutoShape 44" o:spid="_x0000_s1054" type="#_x0000_t32" style="position:absolute;left:738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    <v:shape id="AutoShape 45" o:spid="_x0000_s1055" type="#_x0000_t32" style="position:absolute;left:750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<v:shape id="AutoShape 46" o:spid="_x0000_s1056" type="#_x0000_t32" style="position:absolute;left:762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<v:shape id="AutoShape 47" o:spid="_x0000_s1057" type="#_x0000_t32" style="position:absolute;left:774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      <v:shape id="AutoShape 48" o:spid="_x0000_s1058" type="#_x0000_t32" style="position:absolute;left:786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GfzcEAAADbAAAADwAAAGRycy9kb3ducmV2LnhtbERPPWvDMBDdC/kP4gJZSiM7QzGulVAC&#10;gZIh0NiDx0O62qbWyZVUx/n3VaHQ7R7v86rDYkcxkw+DYwX5NgNBrJ0ZuFPQ1KenAkSIyAZHx6Tg&#10;TgEO+9VDhaVxN36n+Ro7kUI4lKigj3EqpQy6J4th6ybixH04bzEm6DtpPN5SuB3lLsuepcWBU0OP&#10;Ex170p/Xb6tgODeXZn78il4X57z1eajbUSu1WS+vLyAiLfFf/Od+M2l+Dr+/p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Z/NwQAAANsAAAAPAAAAAAAAAAAAAAAA&#10;AKECAABkcnMvZG93bnJldi54bWxQSwUGAAAAAAQABAD5AAAAjwMAAAAA&#10;"/>
                      <v:shape id="AutoShape 49" o:spid="_x0000_s1059" type="#_x0000_t32" style="position:absolute;left:798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      <v:shape id="AutoShape 50" o:spid="_x0000_s1060" type="#_x0000_t32" style="position:absolute;left:810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      <v:shape id="AutoShape 51" o:spid="_x0000_s1061" type="#_x0000_t32" style="position:absolute;left:822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    <v:shape id="AutoShape 52" o:spid="_x0000_s1062" type="#_x0000_t32" style="position:absolute;left:834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    <v:shape id="AutoShape 53" o:spid="_x0000_s1063" type="#_x0000_t32" style="position:absolute;left:846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        <v:shape id="AutoShape 54" o:spid="_x0000_s1064" type="#_x0000_t32" style="position:absolute;left:858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      <v:shape id="AutoShape 55" o:spid="_x0000_s1065" type="#_x0000_t32" style="position:absolute;left:870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      <v:group id="Group 61" o:spid="_x0000_s1066" style="position:absolute;left:3915;top:11250;width:5184;height:540" coordorigin="3915,11250" coordsize="518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2" o:spid="_x0000_s1067" type="#_x0000_t202" style="position:absolute;left:5390;top:11325;width:3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  <v:textbox>
                            <w:txbxContent>
                              <w:p w14:paraId="29F19AE6" w14:textId="77777777" w:rsidR="00937298" w:rsidRPr="00BC590B" w:rsidRDefault="00937298" w:rsidP="00937298">
                                <w:r w:rsidRPr="00BC590B"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Group 60" o:spid="_x0000_s1068" style="position:absolute;left:3915;top:11250;width:5184;height:525" coordorigin="3915,11250" coordsize="518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<v:shape id="Text Box 30" o:spid="_x0000_s1069" type="#_x0000_t202" style="position:absolute;left:7075;top:11385;width:55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    <v:textbox>
                              <w:txbxContent>
                                <w:p w14:paraId="3185F018" w14:textId="05AC054E" w:rsidR="00937298" w:rsidRPr="00BC590B" w:rsidRDefault="00351753" w:rsidP="00937298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group id="Group 37" o:spid="_x0000_s1070" style="position:absolute;left:3915;top:11250;width:5184;height:150" coordorigin="2460,11550" coordsize="525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<v:group id="Group 38" o:spid="_x0000_s1071" style="position:absolute;left:2460;top:11565;width:5205;height:60" coordorigin="2445,11565" coordsize="5205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    <v:shape id="AutoShape 39" o:spid="_x0000_s1072" type="#_x0000_t32" style="position:absolute;left:2445;top:11610;width:52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IS4MMAAADbAAAADwAAAGRycy9kb3ducmV2LnhtbESPQWsCMRSE7wX/Q3iCl6JZPUhZjaKr&#10;QvFQ6FZ6fmyeu6ubl5BE3f57Uyj0OMzMN8xy3ZtO3MmH1rKC6SQDQVxZ3XKt4PR1GL+BCBFZY2eZ&#10;FPxQgPVq8LLEXNsHf9K9jLVIEA45KmhidLmUoWrIYJhYR5y8s/UGY5K+ltrjI8FNJ2dZNpcGW04L&#10;DToqGqqu5c0o2Hlz/P4gd9n64rS/uqJs/Wuh1GjYbxYgIvXxP/zXftcKZnP4/ZJ+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SEuDDAAAA2wAAAA8AAAAAAAAAAAAA&#10;AAAAoQIAAGRycy9kb3ducmV2LnhtbFBLBQYAAAAABAAEAPkAAACRAwAAAAA=&#10;" strokeweight="1pt">
                                <v:shadow color="#868686"/>
                              </v:shape>
                              <v:oval id="Oval 40" o:spid="_x0000_s1073" style="position:absolute;left:4142;top:11565;width:78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nFtcMA&#10;AADbAAAADwAAAGRycy9kb3ducmV2LnhtbESPX2vCMBTF34V9h3AHexFNlaFSjTJlgj7Obj5fmmtT&#10;1tyUJrbVT78IAx8P58+Ps9r0thItNb50rGAyTkAQ506XXCj4zvajBQgfkDVWjknBjTxs1i+DFaba&#10;dfxF7SkUIo6wT1GBCaFOpfS5IYt+7Gri6F1cYzFE2RRSN9jFcVvJaZLMpMWSI8FgTTtD+e/paiN3&#10;290+94vh5Gzet/ns6LP2x9+VenvtP5YgAvXhGf5vH7SC6RweX+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nFtcMAAADbAAAADwAAAAAAAAAAAAAAAACYAgAAZHJzL2Rv&#10;d25yZXYueG1sUEsFBgAAAAAEAAQA9QAAAIgDAAAAAA==&#10;" fillcolor="#0070c0" strokecolor="#5b9bd5" strokeweight="1pt">
                                <v:shadow color="#868686"/>
                              </v:oval>
                            </v:group>
                            <v:shape id="AutoShape 41" o:spid="_x0000_s1074" type="#_x0000_t32" style="position:absolute;left:7500;top:11550;width:210;height: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          <v:shape id="AutoShape 42" o:spid="_x0000_s1075" type="#_x0000_t32" style="position:absolute;left:7500;top:11610;width:210;height: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2D3913" w:rsidRPr="00A575EF">
              <w:rPr>
                <w:position w:val="-24"/>
                <w:sz w:val="28"/>
                <w:szCs w:val="28"/>
              </w:rPr>
              <w:t>Biểu diễn</w:t>
            </w:r>
            <w:r w:rsidR="005F7AD3" w:rsidRPr="00A575EF">
              <w:rPr>
                <w:position w:val="-24"/>
                <w:sz w:val="28"/>
                <w:szCs w:val="28"/>
              </w:rPr>
              <w:t xml:space="preserve"> đúng</w:t>
            </w:r>
          </w:p>
          <w:p w14:paraId="12E940D2" w14:textId="4B41BF52" w:rsidR="00AA0426" w:rsidRPr="00A575EF" w:rsidRDefault="00AA0426" w:rsidP="00841041">
            <w:pPr>
              <w:rPr>
                <w:position w:val="-24"/>
                <w:sz w:val="28"/>
                <w:szCs w:val="28"/>
              </w:rPr>
            </w:pPr>
          </w:p>
          <w:p w14:paraId="583D283E" w14:textId="77777777" w:rsidR="002D3913" w:rsidRPr="00A575EF" w:rsidRDefault="002D3913" w:rsidP="005F7AD3">
            <w:pPr>
              <w:rPr>
                <w:position w:val="-24"/>
                <w:sz w:val="28"/>
                <w:szCs w:val="28"/>
              </w:rPr>
            </w:pPr>
          </w:p>
          <w:p w14:paraId="4D0F5357" w14:textId="77777777" w:rsidR="00A1007F" w:rsidRPr="00A575EF" w:rsidRDefault="00A1007F" w:rsidP="005F7AD3">
            <w:pPr>
              <w:rPr>
                <w:position w:val="-24"/>
                <w:sz w:val="28"/>
                <w:szCs w:val="28"/>
              </w:rPr>
            </w:pPr>
          </w:p>
          <w:p w14:paraId="19687C7A" w14:textId="37C2F3CA" w:rsidR="00A1007F" w:rsidRPr="00A575EF" w:rsidRDefault="00A1007F" w:rsidP="005F7AD3">
            <w:pPr>
              <w:rPr>
                <w:position w:val="-24"/>
                <w:sz w:val="28"/>
                <w:szCs w:val="28"/>
              </w:rPr>
            </w:pPr>
          </w:p>
        </w:tc>
        <w:tc>
          <w:tcPr>
            <w:tcW w:w="1440" w:type="dxa"/>
            <w:shd w:val="clear" w:color="auto" w:fill="auto"/>
          </w:tcPr>
          <w:p w14:paraId="587C1309" w14:textId="77777777" w:rsidR="002D3913" w:rsidRPr="00A575EF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lastRenderedPageBreak/>
              <w:t>0,75 điểm</w:t>
            </w:r>
          </w:p>
          <w:p w14:paraId="2AF31B62" w14:textId="77777777" w:rsidR="002D3913" w:rsidRPr="00A575EF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4B6E53A5" w14:textId="77777777" w:rsidR="002D3913" w:rsidRPr="00A575EF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628BC0FF" w14:textId="77777777" w:rsidR="002D3913" w:rsidRPr="00A575EF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  <w:tr w:rsidR="00B01184" w:rsidRPr="00A575EF" w14:paraId="1249C670" w14:textId="77777777" w:rsidTr="006057F2">
        <w:tc>
          <w:tcPr>
            <w:tcW w:w="1353" w:type="dxa"/>
            <w:shd w:val="clear" w:color="auto" w:fill="auto"/>
            <w:vAlign w:val="center"/>
          </w:tcPr>
          <w:p w14:paraId="627C30D4" w14:textId="77777777" w:rsidR="00B01184" w:rsidRPr="00A575EF" w:rsidRDefault="00B01184" w:rsidP="00841041">
            <w:pPr>
              <w:spacing w:line="288" w:lineRule="auto"/>
              <w:rPr>
                <w:b/>
                <w:sz w:val="28"/>
                <w:szCs w:val="28"/>
              </w:rPr>
            </w:pPr>
          </w:p>
          <w:p w14:paraId="516A2256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ài 3</w:t>
            </w:r>
          </w:p>
          <w:p w14:paraId="6FB4179A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14:paraId="6AFA7165" w14:textId="075226FD" w:rsidR="00B01184" w:rsidRPr="00A575EF" w:rsidRDefault="00B01184" w:rsidP="001156C4">
            <w:pPr>
              <w:jc w:val="both"/>
              <w:rPr>
                <w:rFonts w:eastAsia="Arial"/>
                <w:sz w:val="28"/>
                <w:szCs w:val="28"/>
              </w:rPr>
            </w:pPr>
            <w:r w:rsidRPr="00A575EF">
              <w:rPr>
                <w:rFonts w:eastAsia="Arial"/>
                <w:sz w:val="28"/>
                <w:szCs w:val="28"/>
              </w:rPr>
              <w:t xml:space="preserve">Gọi </w:t>
            </w:r>
            <w:r w:rsidR="00EF11F7" w:rsidRPr="00A575EF">
              <w:rPr>
                <w:rFonts w:eastAsia="Times New Roman"/>
                <w:sz w:val="28"/>
                <w:szCs w:val="28"/>
              </w:rPr>
              <w:t>độ dài quãng đường AB</w:t>
            </w:r>
            <w:r w:rsidR="00A63EAD" w:rsidRPr="00A575EF">
              <w:rPr>
                <w:rFonts w:eastAsia="Times New Roman"/>
                <w:sz w:val="28"/>
                <w:szCs w:val="28"/>
              </w:rPr>
              <w:t xml:space="preserve"> lúc đi</w:t>
            </w:r>
            <w:r w:rsidR="002D3913" w:rsidRPr="00A575EF">
              <w:rPr>
                <w:rFonts w:eastAsia="Times New Roman"/>
                <w:sz w:val="28"/>
                <w:szCs w:val="28"/>
              </w:rPr>
              <w:t xml:space="preserve"> </w:t>
            </w:r>
            <w:r w:rsidR="00F722A5" w:rsidRPr="00A575EF">
              <w:rPr>
                <w:rFonts w:eastAsia="Times New Roman"/>
                <w:sz w:val="28"/>
                <w:szCs w:val="28"/>
              </w:rPr>
              <w:t xml:space="preserve">là </w:t>
            </w:r>
            <w:r w:rsidR="002D3913" w:rsidRPr="00A575EF">
              <w:rPr>
                <w:rFonts w:eastAsia="Times New Roman"/>
                <w:sz w:val="28"/>
                <w:szCs w:val="28"/>
              </w:rPr>
              <w:t>x</w:t>
            </w:r>
            <w:r w:rsidRPr="00A575EF">
              <w:rPr>
                <w:rFonts w:eastAsia="Arial"/>
                <w:sz w:val="28"/>
                <w:szCs w:val="28"/>
              </w:rPr>
              <w:t xml:space="preserve"> (</w:t>
            </w:r>
            <w:r w:rsidR="00EF11F7" w:rsidRPr="00A575EF">
              <w:rPr>
                <w:rFonts w:eastAsia="Arial"/>
                <w:sz w:val="28"/>
                <w:szCs w:val="28"/>
              </w:rPr>
              <w:t>km</w:t>
            </w:r>
            <w:r w:rsidRPr="00A575EF">
              <w:rPr>
                <w:rFonts w:eastAsia="Arial"/>
                <w:sz w:val="28"/>
                <w:szCs w:val="28"/>
              </w:rPr>
              <w:t>,</w:t>
            </w:r>
            <w:r w:rsidR="00EF11F7" w:rsidRPr="00A575EF">
              <w:rPr>
                <w:rFonts w:eastAsia="Arial"/>
                <w:sz w:val="28"/>
                <w:szCs w:val="28"/>
              </w:rPr>
              <w:t xml:space="preserve"> x &gt; </w:t>
            </w:r>
            <w:r w:rsidR="00A1007F" w:rsidRPr="00A575EF">
              <w:rPr>
                <w:rFonts w:eastAsia="Arial"/>
                <w:sz w:val="28"/>
                <w:szCs w:val="28"/>
              </w:rPr>
              <w:t>10</w:t>
            </w:r>
            <w:r w:rsidRPr="00A575EF">
              <w:rPr>
                <w:rFonts w:eastAsia="Arial"/>
                <w:sz w:val="28"/>
                <w:szCs w:val="28"/>
              </w:rPr>
              <w:t>)</w:t>
            </w:r>
          </w:p>
          <w:p w14:paraId="24DD12AC" w14:textId="14A0A0F3" w:rsidR="002D3913" w:rsidRPr="00A575EF" w:rsidRDefault="00EF11F7" w:rsidP="001156C4">
            <w:pPr>
              <w:jc w:val="both"/>
              <w:rPr>
                <w:rFonts w:eastAsia="Arial"/>
                <w:sz w:val="28"/>
                <w:szCs w:val="28"/>
              </w:rPr>
            </w:pPr>
            <w:r w:rsidRPr="00A575EF">
              <w:rPr>
                <w:rFonts w:eastAsia="Arial"/>
                <w:sz w:val="28"/>
                <w:szCs w:val="28"/>
              </w:rPr>
              <w:t>Quãng đường khi về là</w:t>
            </w:r>
            <w:r w:rsidR="002D3913" w:rsidRPr="00A575EF">
              <w:rPr>
                <w:rFonts w:eastAsia="Arial"/>
                <w:sz w:val="28"/>
                <w:szCs w:val="28"/>
              </w:rPr>
              <w:t xml:space="preserve"> x </w:t>
            </w:r>
            <w:r w:rsidR="00A63EAD" w:rsidRPr="00A575EF">
              <w:rPr>
                <w:rFonts w:eastAsia="Arial"/>
                <w:sz w:val="28"/>
                <w:szCs w:val="28"/>
              </w:rPr>
              <w:t>-</w:t>
            </w:r>
            <w:r w:rsidR="002D3913" w:rsidRPr="00A575EF">
              <w:rPr>
                <w:rFonts w:eastAsia="Arial"/>
                <w:sz w:val="28"/>
                <w:szCs w:val="28"/>
              </w:rPr>
              <w:t xml:space="preserve"> </w:t>
            </w:r>
            <w:r w:rsidR="00A1007F" w:rsidRPr="00A575EF">
              <w:rPr>
                <w:rFonts w:eastAsia="Arial"/>
                <w:sz w:val="28"/>
                <w:szCs w:val="28"/>
              </w:rPr>
              <w:t>10</w:t>
            </w:r>
            <w:r w:rsidR="002D3913" w:rsidRPr="00A575EF">
              <w:rPr>
                <w:rFonts w:eastAsia="Arial"/>
                <w:sz w:val="28"/>
                <w:szCs w:val="28"/>
              </w:rPr>
              <w:t xml:space="preserve"> (</w:t>
            </w:r>
            <w:r w:rsidRPr="00A575EF">
              <w:rPr>
                <w:rFonts w:eastAsia="Arial"/>
                <w:sz w:val="28"/>
                <w:szCs w:val="28"/>
              </w:rPr>
              <w:t>km</w:t>
            </w:r>
            <w:r w:rsidR="002D3913" w:rsidRPr="00A575EF">
              <w:rPr>
                <w:rFonts w:eastAsia="Arial"/>
                <w:sz w:val="28"/>
                <w:szCs w:val="28"/>
              </w:rPr>
              <w:t>)</w:t>
            </w:r>
            <w:bookmarkStart w:id="0" w:name="_GoBack"/>
            <w:bookmarkEnd w:id="0"/>
          </w:p>
          <w:p w14:paraId="50222860" w14:textId="0A954CCD" w:rsidR="002D3913" w:rsidRPr="00A575EF" w:rsidRDefault="002D3913" w:rsidP="001156C4">
            <w:pPr>
              <w:jc w:val="both"/>
              <w:rPr>
                <w:rFonts w:eastAsia="Arial"/>
                <w:sz w:val="28"/>
                <w:szCs w:val="28"/>
                <w:lang w:val="fr-FR"/>
              </w:rPr>
            </w:pP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Thời gian </w:t>
            </w:r>
            <w:r w:rsidR="00EF11F7" w:rsidRPr="00A575EF">
              <w:rPr>
                <w:rFonts w:eastAsia="Arial"/>
                <w:sz w:val="28"/>
                <w:szCs w:val="28"/>
                <w:lang w:val="fr-FR"/>
              </w:rPr>
              <w:t>đi</w: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 là: </w:t>
            </w:r>
            <w:r w:rsidR="00A1007F" w:rsidRPr="00A575EF">
              <w:rPr>
                <w:rFonts w:eastAsia="Arial"/>
                <w:position w:val="-24"/>
                <w:sz w:val="28"/>
                <w:szCs w:val="28"/>
              </w:rPr>
              <w:object w:dxaOrig="340" w:dyaOrig="620" w14:anchorId="7077BD51">
                <v:shape id="_x0000_i1053" type="#_x0000_t75" style="width:17pt;height:31.25pt" o:ole="">
                  <v:imagedata r:id="rId66" o:title=""/>
                </v:shape>
                <o:OLEObject Type="Embed" ProgID="Equation.DSMT4" ShapeID="_x0000_i1053" DrawAspect="Content" ObjectID="_1743192832" r:id="rId67"/>
              </w:objec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 (</w:t>
            </w:r>
            <w:r w:rsidR="00F722A5" w:rsidRPr="00A575EF">
              <w:rPr>
                <w:rFonts w:eastAsia="Arial"/>
                <w:sz w:val="28"/>
                <w:szCs w:val="28"/>
                <w:lang w:val="fr-FR"/>
              </w:rPr>
              <w:t>giờ</w: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>)</w:t>
            </w:r>
          </w:p>
          <w:p w14:paraId="4973C730" w14:textId="4DF7E814" w:rsidR="002D3913" w:rsidRPr="00A575EF" w:rsidRDefault="002D3913" w:rsidP="001156C4">
            <w:pPr>
              <w:jc w:val="both"/>
              <w:rPr>
                <w:rFonts w:eastAsia="Times New Roman"/>
                <w:sz w:val="28"/>
                <w:szCs w:val="28"/>
                <w:lang w:val="fr-FR"/>
              </w:rPr>
            </w:pP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Thời gian </w:t>
            </w:r>
            <w:r w:rsidR="00EF11F7" w:rsidRPr="00A575EF">
              <w:rPr>
                <w:rFonts w:eastAsia="Arial"/>
                <w:sz w:val="28"/>
                <w:szCs w:val="28"/>
                <w:lang w:val="fr-FR"/>
              </w:rPr>
              <w:t>về</w: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 là: </w:t>
            </w:r>
            <w:r w:rsidR="00A1007F" w:rsidRPr="00A575EF">
              <w:rPr>
                <w:rFonts w:eastAsia="Arial"/>
                <w:position w:val="-24"/>
                <w:sz w:val="28"/>
                <w:szCs w:val="28"/>
              </w:rPr>
              <w:object w:dxaOrig="660" w:dyaOrig="620" w14:anchorId="3CA6BDF1">
                <v:shape id="_x0000_i1054" type="#_x0000_t75" style="width:33.3pt;height:31.25pt" o:ole="">
                  <v:imagedata r:id="rId68" o:title=""/>
                </v:shape>
                <o:OLEObject Type="Embed" ProgID="Equation.DSMT4" ShapeID="_x0000_i1054" DrawAspect="Content" ObjectID="_1743192833" r:id="rId69"/>
              </w:objec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 xml:space="preserve"> (</w:t>
            </w:r>
            <w:r w:rsidR="00F722A5" w:rsidRPr="00A575EF">
              <w:rPr>
                <w:rFonts w:eastAsia="Arial"/>
                <w:sz w:val="28"/>
                <w:szCs w:val="28"/>
                <w:lang w:val="fr-FR"/>
              </w:rPr>
              <w:t>giờ</w:t>
            </w:r>
            <w:r w:rsidRPr="00A575EF">
              <w:rPr>
                <w:rFonts w:eastAsia="Arial"/>
                <w:sz w:val="28"/>
                <w:szCs w:val="28"/>
                <w:lang w:val="fr-FR"/>
              </w:rPr>
              <w:t>)</w:t>
            </w:r>
            <w:r w:rsidR="00A63EAD" w:rsidRPr="00A575EF">
              <w:rPr>
                <w:rFonts w:eastAsia="Arial"/>
                <w:sz w:val="28"/>
                <w:szCs w:val="28"/>
                <w:lang w:val="fr-FR"/>
              </w:rPr>
              <w:t xml:space="preserve"> </w:t>
            </w:r>
          </w:p>
          <w:p w14:paraId="79AD4DE2" w14:textId="3D0387AE" w:rsidR="00B01184" w:rsidRPr="00A575EF" w:rsidRDefault="00B01184" w:rsidP="002D3913">
            <w:pPr>
              <w:ind w:right="540"/>
              <w:rPr>
                <w:rFonts w:eastAsia="Times New Roman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fr-FR"/>
              </w:rPr>
              <w:t>Lập luậ</w:t>
            </w:r>
            <w:r w:rsidR="002D3913" w:rsidRPr="00A575EF">
              <w:rPr>
                <w:rFonts w:eastAsia="Arial"/>
                <w:sz w:val="28"/>
                <w:szCs w:val="28"/>
                <w:lang w:val="fr-FR"/>
              </w:rPr>
              <w:t xml:space="preserve">n đưa ra phương trình: </w:t>
            </w:r>
            <w:r w:rsidR="00A1007F" w:rsidRPr="00A575EF">
              <w:rPr>
                <w:position w:val="-24"/>
                <w:sz w:val="28"/>
                <w:szCs w:val="28"/>
              </w:rPr>
              <w:object w:dxaOrig="1460" w:dyaOrig="620" w14:anchorId="63D1A795">
                <v:shape id="_x0000_i1055" type="#_x0000_t75" style="width:72.7pt;height:31.25pt" o:ole="">
                  <v:imagedata r:id="rId70" o:title=""/>
                </v:shape>
                <o:OLEObject Type="Embed" ProgID="Equation.DSMT4" ShapeID="_x0000_i1055" DrawAspect="Content" ObjectID="_1743192834" r:id="rId71"/>
              </w:object>
            </w:r>
            <w:r w:rsidRPr="00A575EF">
              <w:rPr>
                <w:sz w:val="28"/>
                <w:szCs w:val="28"/>
                <w:lang w:val="fr-FR"/>
              </w:rPr>
              <w:t xml:space="preserve"> </w:t>
            </w:r>
          </w:p>
          <w:p w14:paraId="0891C1F4" w14:textId="774A4500" w:rsidR="00B01184" w:rsidRPr="00A575EF" w:rsidRDefault="00B01184" w:rsidP="00841041">
            <w:pPr>
              <w:ind w:right="540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 xml:space="preserve">Giải phương trình ta được x = </w:t>
            </w:r>
            <w:r w:rsidR="00F722A5" w:rsidRPr="00A575EF">
              <w:rPr>
                <w:rFonts w:eastAsia="Arial"/>
                <w:sz w:val="28"/>
                <w:szCs w:val="28"/>
                <w:lang w:val="vi-VN"/>
              </w:rPr>
              <w:t>9</w:t>
            </w:r>
            <w:r w:rsidR="00A1007F" w:rsidRPr="001F6F6F">
              <w:rPr>
                <w:rFonts w:eastAsia="Arial"/>
                <w:sz w:val="28"/>
                <w:szCs w:val="28"/>
                <w:lang w:val="vi-VN"/>
              </w:rPr>
              <w:t>0</w:t>
            </w:r>
            <w:r w:rsidR="00F722A5" w:rsidRPr="00A575EF">
              <w:rPr>
                <w:rFonts w:eastAsia="Arial"/>
                <w:sz w:val="28"/>
                <w:szCs w:val="28"/>
                <w:lang w:val="vi-VN"/>
              </w:rPr>
              <w:t xml:space="preserve"> </w:t>
            </w:r>
            <w:r w:rsidRPr="00A575EF">
              <w:rPr>
                <w:rFonts w:eastAsia="Arial"/>
                <w:sz w:val="28"/>
                <w:szCs w:val="28"/>
                <w:lang w:val="vi-VN"/>
              </w:rPr>
              <w:t>(TM).</w:t>
            </w:r>
          </w:p>
          <w:p w14:paraId="5ACA6204" w14:textId="5470DC42" w:rsidR="00B01184" w:rsidRPr="00A575EF" w:rsidRDefault="00B01184" w:rsidP="00A63EAD">
            <w:pPr>
              <w:spacing w:after="240"/>
              <w:rPr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Vậ</w:t>
            </w:r>
            <w:r w:rsidR="002D3913" w:rsidRPr="00A575EF">
              <w:rPr>
                <w:rFonts w:eastAsia="Arial"/>
                <w:sz w:val="28"/>
                <w:szCs w:val="28"/>
                <w:lang w:val="vi-VN"/>
              </w:rPr>
              <w:t xml:space="preserve">y </w:t>
            </w:r>
            <w:r w:rsidR="00F722A5" w:rsidRPr="00A575EF">
              <w:rPr>
                <w:rFonts w:eastAsia="Times New Roman"/>
                <w:sz w:val="28"/>
                <w:szCs w:val="28"/>
                <w:lang w:val="vi-VN"/>
              </w:rPr>
              <w:t xml:space="preserve">độ dài quãng đường AB </w:t>
            </w:r>
            <w:r w:rsidR="00A63EAD" w:rsidRPr="00A575EF">
              <w:rPr>
                <w:rFonts w:eastAsia="Times New Roman"/>
                <w:sz w:val="28"/>
                <w:szCs w:val="28"/>
                <w:lang w:val="vi-VN"/>
              </w:rPr>
              <w:t xml:space="preserve">lúc đi </w:t>
            </w:r>
            <w:r w:rsidR="00F722A5" w:rsidRPr="00A575EF">
              <w:rPr>
                <w:rFonts w:eastAsia="Times New Roman"/>
                <w:sz w:val="28"/>
                <w:szCs w:val="28"/>
                <w:lang w:val="vi-VN"/>
              </w:rPr>
              <w:t>là 9</w:t>
            </w:r>
            <w:r w:rsidR="00A1007F" w:rsidRPr="001F6F6F">
              <w:rPr>
                <w:rFonts w:eastAsia="Times New Roman"/>
                <w:sz w:val="28"/>
                <w:szCs w:val="28"/>
                <w:lang w:val="vi-VN"/>
              </w:rPr>
              <w:t>0</w:t>
            </w:r>
            <w:r w:rsidR="00F722A5" w:rsidRPr="00A575EF">
              <w:rPr>
                <w:rFonts w:eastAsia="Times New Roman"/>
                <w:sz w:val="28"/>
                <w:szCs w:val="28"/>
                <w:lang w:val="vi-VN"/>
              </w:rPr>
              <w:t xml:space="preserve"> km</w:t>
            </w:r>
            <w:r w:rsidR="002D3913" w:rsidRPr="00A575EF">
              <w:rPr>
                <w:rFonts w:eastAsia="Arial"/>
                <w:sz w:val="28"/>
                <w:szCs w:val="28"/>
                <w:lang w:val="vi-VN"/>
              </w:rPr>
              <w:t>.</w:t>
            </w:r>
          </w:p>
        </w:tc>
        <w:tc>
          <w:tcPr>
            <w:tcW w:w="1440" w:type="dxa"/>
            <w:shd w:val="clear" w:color="auto" w:fill="auto"/>
          </w:tcPr>
          <w:p w14:paraId="211F0C05" w14:textId="77777777" w:rsidR="00B01184" w:rsidRPr="00A575EF" w:rsidRDefault="00B01184" w:rsidP="00841041">
            <w:pPr>
              <w:ind w:right="-5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</w:t>
            </w:r>
            <w:r w:rsidR="008A346D" w:rsidRPr="00A575EF">
              <w:rPr>
                <w:rFonts w:eastAsia="Arial"/>
                <w:sz w:val="28"/>
                <w:szCs w:val="28"/>
                <w:lang w:val="vi-VN"/>
              </w:rPr>
              <w:t>2</w:t>
            </w:r>
            <w:r w:rsidRPr="00A575EF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14:paraId="3F1CEA1E" w14:textId="77777777" w:rsidR="008A346D" w:rsidRPr="00A575EF" w:rsidRDefault="008A346D" w:rsidP="001156C4">
            <w:pPr>
              <w:ind w:right="-108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25 điểm</w:t>
            </w:r>
          </w:p>
          <w:p w14:paraId="534E539E" w14:textId="77777777" w:rsidR="00B01184" w:rsidRPr="00A575EF" w:rsidRDefault="008A346D" w:rsidP="001156C4">
            <w:pPr>
              <w:tabs>
                <w:tab w:val="left" w:pos="1325"/>
              </w:tabs>
              <w:spacing w:before="240"/>
              <w:ind w:right="-14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2</w:t>
            </w:r>
            <w:r w:rsidR="00B01184" w:rsidRPr="00A575EF">
              <w:rPr>
                <w:rFonts w:eastAsia="Arial"/>
                <w:sz w:val="28"/>
                <w:szCs w:val="28"/>
                <w:lang w:val="vi-VN"/>
              </w:rPr>
              <w:t>5</w:t>
            </w:r>
            <w:r w:rsidR="00F722A5" w:rsidRPr="00A575EF">
              <w:rPr>
                <w:rFonts w:eastAsia="Arial"/>
                <w:sz w:val="28"/>
                <w:szCs w:val="28"/>
                <w:lang w:val="vi-VN"/>
              </w:rPr>
              <w:t xml:space="preserve"> </w:t>
            </w:r>
            <w:r w:rsidR="00B01184" w:rsidRPr="00A575EF">
              <w:rPr>
                <w:rFonts w:eastAsia="Arial"/>
                <w:sz w:val="28"/>
                <w:szCs w:val="28"/>
                <w:lang w:val="vi-VN"/>
              </w:rPr>
              <w:t>điểm</w:t>
            </w:r>
          </w:p>
          <w:p w14:paraId="7EEAC29D" w14:textId="77777777" w:rsidR="00B01184" w:rsidRPr="00A575EF" w:rsidRDefault="00B01184" w:rsidP="001156C4">
            <w:pPr>
              <w:ind w:right="540"/>
              <w:jc w:val="center"/>
              <w:rPr>
                <w:rFonts w:eastAsia="Arial"/>
                <w:sz w:val="28"/>
                <w:szCs w:val="28"/>
                <w:lang w:val="vi-VN"/>
              </w:rPr>
            </w:pPr>
          </w:p>
          <w:p w14:paraId="0F3908A9" w14:textId="77777777" w:rsidR="00B01184" w:rsidRPr="00A575EF" w:rsidRDefault="00B01184" w:rsidP="001156C4">
            <w:pPr>
              <w:ind w:right="-5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</w:t>
            </w:r>
            <w:r w:rsidR="008A346D" w:rsidRPr="00A575EF">
              <w:rPr>
                <w:rFonts w:eastAsia="Arial"/>
                <w:sz w:val="28"/>
                <w:szCs w:val="28"/>
                <w:lang w:val="vi-VN"/>
              </w:rPr>
              <w:t>2</w:t>
            </w:r>
            <w:r w:rsidRPr="00A575EF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14:paraId="1A0DE62E" w14:textId="77777777" w:rsidR="00B01184" w:rsidRPr="00A575EF" w:rsidRDefault="008A346D" w:rsidP="001156C4">
            <w:pPr>
              <w:spacing w:before="240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</w:t>
            </w:r>
            <w:r w:rsidR="00F722A5" w:rsidRPr="00A575EF">
              <w:rPr>
                <w:rFonts w:eastAsia="Arial"/>
                <w:sz w:val="28"/>
                <w:szCs w:val="28"/>
                <w:lang w:val="vi-VN"/>
              </w:rPr>
              <w:t>2</w:t>
            </w:r>
            <w:r w:rsidR="00B01184" w:rsidRPr="00A575EF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14:paraId="224441B0" w14:textId="77777777" w:rsidR="008A346D" w:rsidRPr="00A575EF" w:rsidRDefault="008A346D" w:rsidP="001156C4">
            <w:pPr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5 điểm</w:t>
            </w:r>
          </w:p>
          <w:p w14:paraId="2F98C1A6" w14:textId="77777777" w:rsidR="00F722A5" w:rsidRPr="00A575EF" w:rsidRDefault="00F722A5" w:rsidP="001156C4">
            <w:pPr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A575EF">
              <w:rPr>
                <w:rFonts w:eastAsia="Arial"/>
                <w:sz w:val="28"/>
                <w:szCs w:val="28"/>
                <w:lang w:val="vi-VN"/>
              </w:rPr>
              <w:t>0,</w:t>
            </w:r>
            <w:r w:rsidRPr="00A575EF">
              <w:rPr>
                <w:rFonts w:eastAsia="Arial"/>
                <w:sz w:val="28"/>
                <w:szCs w:val="28"/>
              </w:rPr>
              <w:t>2</w:t>
            </w:r>
            <w:r w:rsidRPr="00A575EF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</w:tc>
      </w:tr>
      <w:tr w:rsidR="00B01184" w:rsidRPr="00A575EF" w14:paraId="797C35B7" w14:textId="77777777" w:rsidTr="00C70364">
        <w:trPr>
          <w:trHeight w:val="1160"/>
        </w:trPr>
        <w:tc>
          <w:tcPr>
            <w:tcW w:w="1353" w:type="dxa"/>
            <w:shd w:val="clear" w:color="auto" w:fill="auto"/>
            <w:vAlign w:val="center"/>
          </w:tcPr>
          <w:p w14:paraId="334E74F4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ài 4</w:t>
            </w:r>
          </w:p>
          <w:p w14:paraId="63E98C4E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(3,5điểm)</w:t>
            </w:r>
          </w:p>
        </w:tc>
        <w:tc>
          <w:tcPr>
            <w:tcW w:w="7804" w:type="dxa"/>
            <w:shd w:val="clear" w:color="auto" w:fill="auto"/>
          </w:tcPr>
          <w:tbl>
            <w:tblPr>
              <w:tblW w:w="768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72"/>
              <w:gridCol w:w="4111"/>
            </w:tblGrid>
            <w:tr w:rsidR="00B01184" w:rsidRPr="00A575EF" w14:paraId="1F3C9D08" w14:textId="77777777" w:rsidTr="000C3572">
              <w:trPr>
                <w:trHeight w:val="834"/>
              </w:trPr>
              <w:tc>
                <w:tcPr>
                  <w:tcW w:w="3572" w:type="dxa"/>
                </w:tcPr>
                <w:p w14:paraId="35335C81" w14:textId="0A7CFC55" w:rsidR="00B01184" w:rsidRPr="00A575EF" w:rsidRDefault="00B01184" w:rsidP="00841041">
                  <w:pPr>
                    <w:ind w:right="540"/>
                    <w:rPr>
                      <w:rFonts w:eastAsia="Arial"/>
                      <w:sz w:val="28"/>
                      <w:szCs w:val="28"/>
                    </w:rPr>
                  </w:pPr>
                </w:p>
                <w:p w14:paraId="11B87A1C" w14:textId="22263912" w:rsidR="00A876C2" w:rsidRPr="00A575EF" w:rsidRDefault="00BE0D85" w:rsidP="00841041">
                  <w:pPr>
                    <w:ind w:right="540"/>
                    <w:rPr>
                      <w:rFonts w:eastAsia="Arial"/>
                      <w:sz w:val="28"/>
                      <w:szCs w:val="28"/>
                    </w:rPr>
                  </w:pPr>
                  <w:r w:rsidRPr="00A575EF">
                    <w:rPr>
                      <w:noProof/>
                      <w:sz w:val="28"/>
                      <w:szCs w:val="28"/>
                      <w:lang w:eastAsia="en-US"/>
                    </w:rPr>
                    <w:drawing>
                      <wp:inline distT="0" distB="0" distL="0" distR="0" wp14:anchorId="2F683098" wp14:editId="4B1D14E1">
                        <wp:extent cx="2131060" cy="1598295"/>
                        <wp:effectExtent l="0" t="0" r="2540" b="1905"/>
                        <wp:docPr id="547082096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47082096" name=""/>
                                <pic:cNvPicPr/>
                              </pic:nvPicPr>
                              <pic:blipFill>
                                <a:blip r:embed="rId7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31060" cy="15982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11" w:type="dxa"/>
                </w:tcPr>
                <w:p w14:paraId="6D313B9E" w14:textId="77777777" w:rsidR="00B01184" w:rsidRPr="00A575EF" w:rsidRDefault="00B01184" w:rsidP="00841041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 w:rsidRPr="00A575EF">
                    <w:rPr>
                      <w:rFonts w:eastAsia="Arial"/>
                      <w:sz w:val="28"/>
                      <w:szCs w:val="28"/>
                    </w:rPr>
                    <w:t>Vẽ hình đúng đến câu a</w:t>
                  </w:r>
                  <w:r w:rsidRPr="00A575EF">
                    <w:rPr>
                      <w:sz w:val="28"/>
                      <w:szCs w:val="28"/>
                    </w:rPr>
                    <w:t xml:space="preserve"> </w:t>
                  </w:r>
                </w:p>
                <w:p w14:paraId="14C90620" w14:textId="77777777" w:rsidR="002F3DF5" w:rsidRPr="00A575EF" w:rsidRDefault="00B01184" w:rsidP="002F3DF5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</w:rPr>
                    <w:t>a) Chứng minh:</w:t>
                  </w:r>
                </w:p>
                <w:p w14:paraId="7EFCB87C" w14:textId="48400AA8" w:rsidR="00B01184" w:rsidRPr="00A575EF" w:rsidRDefault="00A876C2" w:rsidP="002F3DF5">
                  <w:pPr>
                    <w:pStyle w:val="ListParagraph"/>
                    <w:widowControl/>
                    <w:spacing w:after="240"/>
                    <w:ind w:left="0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 w14:anchorId="6BFEDA1E">
                      <v:shape id="_x0000_i1056" type="#_x0000_t75" style="width:11.55pt;height:12.9pt" o:ole="">
                        <v:imagedata r:id="rId13" o:title=""/>
                      </v:shape>
                      <o:OLEObject Type="Embed" ProgID="Equation.DSMT4" ShapeID="_x0000_i1056" DrawAspect="Content" ObjectID="_1743192835" r:id="rId73"/>
                    </w:object>
                  </w:r>
                  <w:r w:rsidRPr="00A575EF">
                    <w:rPr>
                      <w:sz w:val="28"/>
                      <w:szCs w:val="28"/>
                    </w:rPr>
                    <w:t xml:space="preserve">ABH </w:t>
                  </w:r>
                  <w:r w:rsidR="002020E7">
                    <w:rPr>
                      <w:noProof/>
                      <w:sz w:val="28"/>
                      <w:szCs w:val="28"/>
                      <w:lang w:eastAsia="en-US"/>
                    </w:rPr>
                    <w:drawing>
                      <wp:inline distT="0" distB="0" distL="0" distR="0" wp14:anchorId="67A05001" wp14:editId="7D68244C">
                        <wp:extent cx="170815" cy="103505"/>
                        <wp:effectExtent l="0" t="0" r="635" b="0"/>
                        <wp:docPr id="57" name="Picture 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815" cy="10350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 w14:anchorId="2B029980">
                      <v:shape id="_x0000_i1057" type="#_x0000_t75" style="width:11.55pt;height:12.9pt" o:ole="">
                        <v:imagedata r:id="rId16" o:title=""/>
                      </v:shape>
                      <o:OLEObject Type="Embed" ProgID="Equation.DSMT4" ShapeID="_x0000_i1057" DrawAspect="Content" ObjectID="_1743192836" r:id="rId74"/>
                    </w:object>
                  </w:r>
                  <w:r w:rsidRPr="00A575EF">
                    <w:rPr>
                      <w:bCs/>
                      <w:sz w:val="28"/>
                      <w:szCs w:val="28"/>
                    </w:rPr>
                    <w:t xml:space="preserve">CBA </w:t>
                  </w:r>
                  <w:r w:rsidR="0020119F" w:rsidRPr="00A575EF">
                    <w:rPr>
                      <w:bCs/>
                      <w:sz w:val="28"/>
                      <w:szCs w:val="28"/>
                    </w:rPr>
                    <w:t>(g.g)</w:t>
                  </w:r>
                </w:p>
                <w:p w14:paraId="0B2041C1" w14:textId="77777777" w:rsidR="002020E7" w:rsidRDefault="002020E7" w:rsidP="00A876C2">
                  <w:pPr>
                    <w:pStyle w:val="ListParagraph"/>
                    <w:widowControl/>
                    <w:spacing w:after="240"/>
                    <w:ind w:left="0"/>
                    <w:rPr>
                      <w:sz w:val="28"/>
                      <w:szCs w:val="28"/>
                    </w:rPr>
                  </w:pPr>
                </w:p>
                <w:p w14:paraId="383987D2" w14:textId="5A778BEA" w:rsidR="002F3DF5" w:rsidRPr="00A575EF" w:rsidRDefault="0020119F" w:rsidP="00A876C2">
                  <w:pPr>
                    <w:pStyle w:val="ListParagraph"/>
                    <w:widowControl/>
                    <w:spacing w:after="240"/>
                    <w:ind w:left="0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</w:rPr>
                    <w:t xml:space="preserve">b) </w:t>
                  </w:r>
                  <w:r w:rsidR="00A876C2"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 w14:anchorId="5C1B1B00">
                      <v:shape id="_x0000_i1058" type="#_x0000_t75" style="width:11.55pt;height:12.9pt" o:ole="">
                        <v:imagedata r:id="rId13" o:title=""/>
                      </v:shape>
                      <o:OLEObject Type="Embed" ProgID="Equation.DSMT4" ShapeID="_x0000_i1058" DrawAspect="Content" ObjectID="_1743192837" r:id="rId75"/>
                    </w:object>
                  </w:r>
                  <w:r w:rsidR="00A876C2" w:rsidRPr="00A575EF">
                    <w:rPr>
                      <w:sz w:val="28"/>
                      <w:szCs w:val="28"/>
                    </w:rPr>
                    <w:t xml:space="preserve">ABH </w:t>
                  </w:r>
                  <w:r w:rsidR="002020E7">
                    <w:rPr>
                      <w:noProof/>
                      <w:sz w:val="28"/>
                      <w:szCs w:val="28"/>
                      <w:lang w:eastAsia="en-US"/>
                    </w:rPr>
                    <w:drawing>
                      <wp:inline distT="0" distB="0" distL="0" distR="0" wp14:anchorId="25878BC7" wp14:editId="58319E36">
                        <wp:extent cx="170815" cy="103505"/>
                        <wp:effectExtent l="0" t="0" r="635" b="0"/>
                        <wp:docPr id="58" name="Picture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815" cy="10350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2020E7">
                    <w:rPr>
                      <w:sz w:val="28"/>
                      <w:szCs w:val="28"/>
                    </w:rPr>
                    <w:t xml:space="preserve"> </w:t>
                  </w:r>
                  <w:r w:rsidR="00A876C2"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 w14:anchorId="16E7C876">
                      <v:shape id="_x0000_i1059" type="#_x0000_t75" style="width:11.55pt;height:12.9pt" o:ole="">
                        <v:imagedata r:id="rId16" o:title=""/>
                      </v:shape>
                      <o:OLEObject Type="Embed" ProgID="Equation.DSMT4" ShapeID="_x0000_i1059" DrawAspect="Content" ObjectID="_1743192838" r:id="rId76"/>
                    </w:object>
                  </w:r>
                  <w:r w:rsidR="00A876C2" w:rsidRPr="00A575EF">
                    <w:rPr>
                      <w:bCs/>
                      <w:sz w:val="28"/>
                      <w:szCs w:val="28"/>
                    </w:rPr>
                    <w:t>CBA (g.g)</w:t>
                  </w:r>
                </w:p>
                <w:p w14:paraId="121C4BAC" w14:textId="2CF327CD" w:rsidR="00B01184" w:rsidRPr="00A575EF" w:rsidRDefault="002F3DF5" w:rsidP="002F3DF5">
                  <w:pPr>
                    <w:widowControl/>
                    <w:rPr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</w:rPr>
                    <w:t>=&gt;</w:t>
                  </w:r>
                  <w:r w:rsidR="00A876C2" w:rsidRPr="00A575EF">
                    <w:rPr>
                      <w:sz w:val="28"/>
                      <w:szCs w:val="28"/>
                    </w:rPr>
                    <w:t xml:space="preserve"> </w:t>
                  </w:r>
                  <w:r w:rsidR="00A876C2" w:rsidRPr="00A575EF">
                    <w:rPr>
                      <w:position w:val="-6"/>
                      <w:sz w:val="28"/>
                      <w:szCs w:val="28"/>
                    </w:rPr>
                    <w:object w:dxaOrig="1460" w:dyaOrig="320" w14:anchorId="68916596">
                      <v:shape id="_x0000_i1060" type="#_x0000_t75" style="width:73.35pt;height:16.3pt" o:ole="">
                        <v:imagedata r:id="rId18" o:title=""/>
                      </v:shape>
                      <o:OLEObject Type="Embed" ProgID="Equation.DSMT4" ShapeID="_x0000_i1060" DrawAspect="Content" ObjectID="_1743192839" r:id="rId77"/>
                    </w:object>
                  </w:r>
                </w:p>
                <w:p w14:paraId="3CA8D77C" w14:textId="0BA50FA6" w:rsidR="00A876C2" w:rsidRPr="00A575EF" w:rsidRDefault="00A876C2" w:rsidP="002F3DF5">
                  <w:pPr>
                    <w:widowControl/>
                    <w:rPr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</w:rPr>
                    <w:t xml:space="preserve">Tính được </w:t>
                  </w:r>
                  <w:r w:rsidRPr="00A575EF">
                    <w:rPr>
                      <w:position w:val="-6"/>
                      <w:sz w:val="28"/>
                      <w:szCs w:val="28"/>
                    </w:rPr>
                    <w:object w:dxaOrig="1140" w:dyaOrig="279" w14:anchorId="2B3913F1">
                      <v:shape id="_x0000_i1061" type="#_x0000_t75" style="width:57.75pt;height:14.25pt" o:ole="">
                        <v:imagedata r:id="rId78" o:title=""/>
                      </v:shape>
                      <o:OLEObject Type="Embed" ProgID="Equation.DSMT4" ShapeID="_x0000_i1061" DrawAspect="Content" ObjectID="_1743192840" r:id="rId79"/>
                    </w:object>
                  </w:r>
                </w:p>
                <w:p w14:paraId="3EDE865A" w14:textId="14DDF39E" w:rsidR="00A876C2" w:rsidRPr="00A575EF" w:rsidRDefault="00A876C2" w:rsidP="002F3DF5">
                  <w:pPr>
                    <w:widowControl/>
                    <w:rPr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</w:rPr>
                    <w:t xml:space="preserve">Từ đó thay vào tính được </w:t>
                  </w:r>
                  <w:r w:rsidRPr="00A575EF">
                    <w:rPr>
                      <w:position w:val="-10"/>
                      <w:sz w:val="28"/>
                      <w:szCs w:val="28"/>
                    </w:rPr>
                    <w:object w:dxaOrig="1260" w:dyaOrig="320" w14:anchorId="78A5665E">
                      <v:shape id="_x0000_i1062" type="#_x0000_t75" style="width:63.15pt;height:16.3pt" o:ole="">
                        <v:imagedata r:id="rId80" o:title=""/>
                      </v:shape>
                      <o:OLEObject Type="Embed" ProgID="Equation.DSMT4" ShapeID="_x0000_i1062" DrawAspect="Content" ObjectID="_1743192841" r:id="rId81"/>
                    </w:object>
                  </w:r>
                </w:p>
                <w:p w14:paraId="4163A842" w14:textId="32181F6F" w:rsidR="00A876C2" w:rsidRPr="00A575EF" w:rsidRDefault="0020119F" w:rsidP="00A876C2">
                  <w:pPr>
                    <w:pStyle w:val="ListParagraph"/>
                    <w:widowControl/>
                    <w:ind w:left="0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  <w:lang w:val="de-DE"/>
                    </w:rPr>
                    <w:t xml:space="preserve">c) </w:t>
                  </w:r>
                  <w:r w:rsidR="002020E7">
                    <w:rPr>
                      <w:sz w:val="28"/>
                      <w:szCs w:val="28"/>
                      <w:lang w:val="de-DE"/>
                    </w:rPr>
                    <w:t>C</w:t>
                  </w:r>
                  <w:r w:rsidR="00A876C2" w:rsidRPr="00A575EF">
                    <w:rPr>
                      <w:sz w:val="28"/>
                      <w:szCs w:val="28"/>
                      <w:lang w:val="de-DE"/>
                    </w:rPr>
                    <w:t xml:space="preserve">hứng minh </w:t>
                  </w:r>
                  <w:r w:rsidR="000C3572" w:rsidRPr="00A575EF">
                    <w:rPr>
                      <w:bCs/>
                      <w:position w:val="-6"/>
                      <w:sz w:val="28"/>
                      <w:szCs w:val="28"/>
                    </w:rPr>
                    <w:object w:dxaOrig="1960" w:dyaOrig="360" w14:anchorId="6D54D954">
                      <v:shape id="_x0000_i1063" type="#_x0000_t75" style="width:103.9pt;height:18.35pt" o:ole="">
                        <v:imagedata r:id="rId82" o:title=""/>
                      </v:shape>
                      <o:OLEObject Type="Embed" ProgID="Equation.DSMT4" ShapeID="_x0000_i1063" DrawAspect="Content" ObjectID="_1743192842" r:id="rId83"/>
                    </w:object>
                  </w:r>
                </w:p>
                <w:p w14:paraId="35A85197" w14:textId="6E7AED1C" w:rsidR="00A876C2" w:rsidRPr="00A575EF" w:rsidRDefault="00A876C2" w:rsidP="00A876C2">
                  <w:pPr>
                    <w:pStyle w:val="ListParagraph"/>
                    <w:widowControl/>
                    <w:ind w:left="0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sz w:val="28"/>
                      <w:szCs w:val="28"/>
                      <w:lang w:val="de-DE"/>
                    </w:rPr>
                    <w:t xml:space="preserve">chứng minh </w:t>
                  </w:r>
                  <w:r w:rsidR="000C3572" w:rsidRPr="00A575EF">
                    <w:rPr>
                      <w:bCs/>
                      <w:position w:val="-6"/>
                      <w:sz w:val="28"/>
                      <w:szCs w:val="28"/>
                    </w:rPr>
                    <w:object w:dxaOrig="1920" w:dyaOrig="360" w14:anchorId="31325B97">
                      <v:shape id="_x0000_i1064" type="#_x0000_t75" style="width:101.2pt;height:18.35pt" o:ole="">
                        <v:imagedata r:id="rId84" o:title=""/>
                      </v:shape>
                      <o:OLEObject Type="Embed" ProgID="Equation.DSMT4" ShapeID="_x0000_i1064" DrawAspect="Content" ObjectID="_1743192843" r:id="rId85"/>
                    </w:object>
                  </w:r>
                </w:p>
                <w:p w14:paraId="4EE4C366" w14:textId="723255E3" w:rsidR="00A876C2" w:rsidRPr="00A575EF" w:rsidRDefault="00A876C2" w:rsidP="00A876C2">
                  <w:pPr>
                    <w:pStyle w:val="ListParagraph"/>
                    <w:widowControl/>
                    <w:ind w:left="0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bCs/>
                      <w:sz w:val="28"/>
                      <w:szCs w:val="28"/>
                    </w:rPr>
                    <w:t xml:space="preserve">mà </w:t>
                  </w:r>
                  <w:r w:rsidR="000C3572"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1359" w:dyaOrig="340" w14:anchorId="678E5AC6">
                      <v:shape id="_x0000_i1065" type="#_x0000_t75" style="width:71.3pt;height:17pt" o:ole="">
                        <v:imagedata r:id="rId86" o:title=""/>
                      </v:shape>
                      <o:OLEObject Type="Embed" ProgID="Equation.DSMT4" ShapeID="_x0000_i1065" DrawAspect="Content" ObjectID="_1743192844" r:id="rId87"/>
                    </w:object>
                  </w:r>
                  <w:r w:rsidRPr="00A575EF">
                    <w:rPr>
                      <w:bCs/>
                      <w:sz w:val="28"/>
                      <w:szCs w:val="28"/>
                    </w:rPr>
                    <w:t xml:space="preserve"> (vì AD là phân giác của góc BAH)</w:t>
                  </w:r>
                </w:p>
                <w:p w14:paraId="304CE325" w14:textId="77777777" w:rsidR="00A876C2" w:rsidRPr="00A575EF" w:rsidRDefault="00A876C2" w:rsidP="00A876C2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  <w:lang w:val="de-DE"/>
                    </w:rPr>
                  </w:pPr>
                </w:p>
                <w:p w14:paraId="273AD600" w14:textId="2D164118" w:rsidR="0020119F" w:rsidRPr="00A575EF" w:rsidRDefault="000C3572" w:rsidP="0020119F">
                  <w:pPr>
                    <w:widowControl/>
                    <w:spacing w:line="336" w:lineRule="auto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bCs/>
                      <w:position w:val="-6"/>
                      <w:sz w:val="28"/>
                      <w:szCs w:val="28"/>
                    </w:rPr>
                    <w:object w:dxaOrig="2659" w:dyaOrig="360" w14:anchorId="76D512F8">
                      <v:shape id="_x0000_i1066" type="#_x0000_t75" style="width:139.9pt;height:18.35pt" o:ole="">
                        <v:imagedata r:id="rId88" o:title=""/>
                      </v:shape>
                      <o:OLEObject Type="Embed" ProgID="Equation.DSMT4" ShapeID="_x0000_i1066" DrawAspect="Content" ObjectID="_1743192845" r:id="rId89"/>
                    </w:object>
                  </w:r>
                  <w:r w:rsidR="00A876C2" w:rsidRPr="00A575EF">
                    <w:rPr>
                      <w:bCs/>
                      <w:sz w:val="28"/>
                      <w:szCs w:val="28"/>
                    </w:rPr>
                    <w:t xml:space="preserve"> cân tại C</w:t>
                  </w:r>
                </w:p>
                <w:p w14:paraId="31C3320C" w14:textId="6E88F362" w:rsidR="00A876C2" w:rsidRPr="00A575EF" w:rsidRDefault="00A876C2" w:rsidP="0020119F">
                  <w:pPr>
                    <w:widowControl/>
                    <w:spacing w:line="336" w:lineRule="auto"/>
                    <w:rPr>
                      <w:sz w:val="28"/>
                      <w:szCs w:val="28"/>
                      <w:lang w:val="de-DE"/>
                    </w:rPr>
                  </w:pPr>
                  <w:r w:rsidRPr="00A575EF">
                    <w:rPr>
                      <w:bCs/>
                      <w:position w:val="-6"/>
                      <w:sz w:val="28"/>
                      <w:szCs w:val="28"/>
                    </w:rPr>
                    <w:object w:dxaOrig="1260" w:dyaOrig="279" w14:anchorId="1E0A147D">
                      <v:shape id="_x0000_i1067" type="#_x0000_t75" style="width:66.55pt;height:14.25pt" o:ole="">
                        <v:imagedata r:id="rId90" o:title=""/>
                      </v:shape>
                      <o:OLEObject Type="Embed" ProgID="Equation.DSMT4" ShapeID="_x0000_i1067" DrawAspect="Content" ObjectID="_1743192846" r:id="rId91"/>
                    </w:object>
                  </w:r>
                </w:p>
                <w:p w14:paraId="173098AB" w14:textId="18891101" w:rsidR="00BE0D85" w:rsidRPr="001F6F6F" w:rsidRDefault="00815A76" w:rsidP="00BE0D85">
                  <w:pPr>
                    <w:widowControl/>
                    <w:spacing w:line="336" w:lineRule="auto"/>
                    <w:rPr>
                      <w:bCs/>
                      <w:sz w:val="28"/>
                      <w:szCs w:val="28"/>
                      <w:lang w:val="de-DE"/>
                    </w:rPr>
                  </w:pPr>
                  <w:r w:rsidRPr="00A575EF">
                    <w:rPr>
                      <w:sz w:val="28"/>
                      <w:szCs w:val="28"/>
                      <w:lang w:val="de-DE"/>
                    </w:rPr>
                    <w:t xml:space="preserve">d) </w:t>
                  </w:r>
                  <w:r w:rsidR="002020E7">
                    <w:rPr>
                      <w:sz w:val="28"/>
                      <w:szCs w:val="28"/>
                      <w:lang w:val="de-DE"/>
                    </w:rPr>
                    <w:t>C</w:t>
                  </w:r>
                  <w:r w:rsidR="00BE0D85" w:rsidRPr="00A575EF">
                    <w:rPr>
                      <w:sz w:val="28"/>
                      <w:szCs w:val="28"/>
                      <w:lang w:val="de-DE"/>
                    </w:rPr>
                    <w:t xml:space="preserve">hứng minh </w:t>
                  </w:r>
                  <w:r w:rsidR="00BE0D85"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740" w:dyaOrig="260" w14:anchorId="254DB2B9">
                      <v:shape id="_x0000_i1068" type="#_x0000_t75" style="width:38.7pt;height:12.9pt" o:ole="">
                        <v:imagedata r:id="rId92" o:title=""/>
                      </v:shape>
                      <o:OLEObject Type="Embed" ProgID="Equation.DSMT4" ShapeID="_x0000_i1068" DrawAspect="Content" ObjectID="_1743192847" r:id="rId93"/>
                    </w:object>
                  </w:r>
                  <w:r w:rsidR="002020E7">
                    <w:rPr>
                      <w:bCs/>
                      <w:noProof/>
                      <w:sz w:val="28"/>
                      <w:szCs w:val="28"/>
                      <w:lang w:eastAsia="en-US"/>
                    </w:rPr>
                    <w:drawing>
                      <wp:inline distT="0" distB="0" distL="0" distR="0" wp14:anchorId="419C4C8C" wp14:editId="55CC6BAC">
                        <wp:extent cx="170815" cy="103505"/>
                        <wp:effectExtent l="0" t="0" r="635" b="0"/>
                        <wp:docPr id="59" name="Picture 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815" cy="10350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BE0D85" w:rsidRPr="00A575EF">
                    <w:rPr>
                      <w:bCs/>
                      <w:position w:val="-4"/>
                      <w:sz w:val="28"/>
                      <w:szCs w:val="28"/>
                    </w:rPr>
                    <w:object w:dxaOrig="700" w:dyaOrig="260" w14:anchorId="69828E31">
                      <v:shape id="_x0000_i1069" type="#_x0000_t75" style="width:36.7pt;height:12.9pt" o:ole="">
                        <v:imagedata r:id="rId94" o:title=""/>
                      </v:shape>
                      <o:OLEObject Type="Embed" ProgID="Equation.DSMT4" ShapeID="_x0000_i1069" DrawAspect="Content" ObjectID="_1743192848" r:id="rId95"/>
                    </w:object>
                  </w:r>
                </w:p>
                <w:p w14:paraId="43148DE2" w14:textId="1CBEEDC2" w:rsidR="00815A76" w:rsidRPr="00A575EF" w:rsidRDefault="00BE0D85" w:rsidP="00BE0D85">
                  <w:pPr>
                    <w:widowControl/>
                    <w:spacing w:line="336" w:lineRule="auto"/>
                    <w:rPr>
                      <w:sz w:val="28"/>
                      <w:szCs w:val="28"/>
                      <w:lang w:val="de-DE"/>
                    </w:rPr>
                  </w:pPr>
                  <w:r w:rsidRPr="00A575EF">
                    <w:rPr>
                      <w:sz w:val="28"/>
                      <w:szCs w:val="28"/>
                      <w:lang w:val="de-DE"/>
                    </w:rPr>
                    <w:t xml:space="preserve">Tính độ dài đoạn thẳng </w:t>
                  </w:r>
                  <w:r w:rsidRPr="00A575EF">
                    <w:rPr>
                      <w:bCs/>
                      <w:position w:val="-8"/>
                      <w:sz w:val="28"/>
                      <w:szCs w:val="28"/>
                    </w:rPr>
                    <w:object w:dxaOrig="1280" w:dyaOrig="300" w14:anchorId="772543EE">
                      <v:shape id="_x0000_i1070" type="#_x0000_t75" style="width:67.25pt;height:14.95pt" o:ole="">
                        <v:imagedata r:id="rId96" o:title=""/>
                      </v:shape>
                      <o:OLEObject Type="Embed" ProgID="Equation.DSMT4" ShapeID="_x0000_i1070" DrawAspect="Content" ObjectID="_1743192849" r:id="rId97"/>
                    </w:object>
                  </w:r>
                </w:p>
                <w:p w14:paraId="24850C7B" w14:textId="623E4F46" w:rsidR="00C70364" w:rsidRPr="00C70364" w:rsidRDefault="00BE0D85" w:rsidP="00C70364">
                  <w:pPr>
                    <w:widowControl/>
                    <w:spacing w:line="336" w:lineRule="auto"/>
                    <w:rPr>
                      <w:bCs/>
                      <w:sz w:val="28"/>
                      <w:szCs w:val="28"/>
                    </w:rPr>
                  </w:pPr>
                  <w:r w:rsidRPr="00A575EF">
                    <w:rPr>
                      <w:bCs/>
                      <w:position w:val="-30"/>
                      <w:sz w:val="28"/>
                      <w:szCs w:val="28"/>
                    </w:rPr>
                    <w:object w:dxaOrig="3080" w:dyaOrig="760" w14:anchorId="5B0D1046">
                      <v:shape id="_x0000_i1071" type="#_x0000_t75" style="width:162.35pt;height:38.05pt" o:ole="">
                        <v:imagedata r:id="rId98" o:title=""/>
                      </v:shape>
                      <o:OLEObject Type="Embed" ProgID="Equation.DSMT4" ShapeID="_x0000_i1071" DrawAspect="Content" ObjectID="_1743192850" r:id="rId99"/>
                    </w:object>
                  </w:r>
                </w:p>
              </w:tc>
            </w:tr>
          </w:tbl>
          <w:p w14:paraId="73610748" w14:textId="77777777" w:rsidR="00B01184" w:rsidRPr="00A575EF" w:rsidRDefault="00B01184" w:rsidP="00841041">
            <w:pPr>
              <w:ind w:right="540"/>
              <w:rPr>
                <w:rFonts w:eastAsia="Arial"/>
                <w:sz w:val="28"/>
                <w:szCs w:val="28"/>
                <w:lang w:val="de-DE"/>
              </w:rPr>
            </w:pPr>
          </w:p>
        </w:tc>
        <w:tc>
          <w:tcPr>
            <w:tcW w:w="1440" w:type="dxa"/>
            <w:shd w:val="clear" w:color="auto" w:fill="auto"/>
          </w:tcPr>
          <w:p w14:paraId="6C614B04" w14:textId="77777777" w:rsidR="00B01184" w:rsidRPr="00A575EF" w:rsidRDefault="00815A76" w:rsidP="002F3DF5">
            <w:pPr>
              <w:spacing w:after="240" w:line="288" w:lineRule="auto"/>
              <w:jc w:val="center"/>
              <w:rPr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>0,</w:t>
            </w:r>
            <w:r w:rsidR="00B01184" w:rsidRPr="00A575EF">
              <w:rPr>
                <w:rFonts w:eastAsia="Arial"/>
                <w:sz w:val="28"/>
                <w:szCs w:val="28"/>
                <w:lang w:val="de-DE"/>
              </w:rPr>
              <w:t>5 điểm</w:t>
            </w:r>
          </w:p>
          <w:p w14:paraId="6B87CE03" w14:textId="77777777" w:rsidR="00B01184" w:rsidRPr="00A575EF" w:rsidRDefault="00815A76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 w:rsidRPr="00A575EF">
              <w:rPr>
                <w:sz w:val="28"/>
                <w:szCs w:val="28"/>
                <w:lang w:val="de-DE"/>
              </w:rPr>
              <w:t>1</w:t>
            </w:r>
            <w:r w:rsidR="00B01184" w:rsidRPr="00A575EF">
              <w:rPr>
                <w:sz w:val="28"/>
                <w:szCs w:val="28"/>
                <w:lang w:val="de-DE"/>
              </w:rPr>
              <w:t xml:space="preserve"> điểm</w:t>
            </w:r>
          </w:p>
          <w:p w14:paraId="53F74924" w14:textId="77777777" w:rsidR="002F3DF5" w:rsidRPr="00A575EF" w:rsidRDefault="002F3DF5" w:rsidP="002F3DF5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4CFE05B7" w14:textId="77777777" w:rsidR="000C3572" w:rsidRDefault="000C3572" w:rsidP="00841041">
            <w:pPr>
              <w:spacing w:line="288" w:lineRule="auto"/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50BDD440" w14:textId="77777777" w:rsidR="00B01184" w:rsidRPr="00A575EF" w:rsidRDefault="00B01184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>0,5 điểm</w:t>
            </w:r>
          </w:p>
          <w:p w14:paraId="61B8546E" w14:textId="77777777" w:rsidR="00A876C2" w:rsidRPr="00A575EF" w:rsidRDefault="00A876C2" w:rsidP="00A876C2">
            <w:pPr>
              <w:spacing w:line="288" w:lineRule="auto"/>
              <w:rPr>
                <w:sz w:val="28"/>
                <w:szCs w:val="28"/>
                <w:lang w:val="de-DE"/>
              </w:rPr>
            </w:pPr>
          </w:p>
          <w:p w14:paraId="1D8483DA" w14:textId="1B09CADE" w:rsidR="00B01184" w:rsidRPr="00A575EF" w:rsidRDefault="00B01184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 w:rsidRPr="00A575EF">
              <w:rPr>
                <w:sz w:val="28"/>
                <w:szCs w:val="28"/>
                <w:lang w:val="de-DE"/>
              </w:rPr>
              <w:t>0,5 điểm</w:t>
            </w:r>
          </w:p>
          <w:p w14:paraId="3FC949B0" w14:textId="77777777" w:rsidR="00A876C2" w:rsidRPr="00A575EF" w:rsidRDefault="00A876C2" w:rsidP="00CD39F4">
            <w:pPr>
              <w:spacing w:before="240"/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377927E5" w14:textId="77777777" w:rsidR="00A876C2" w:rsidRPr="00A575EF" w:rsidRDefault="00A876C2" w:rsidP="00A876C2">
            <w:pPr>
              <w:spacing w:before="240"/>
              <w:rPr>
                <w:rFonts w:eastAsia="Arial"/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 xml:space="preserve"> </w:t>
            </w:r>
          </w:p>
          <w:p w14:paraId="7FC30B8C" w14:textId="58B1C902" w:rsidR="00B01184" w:rsidRPr="00A575EF" w:rsidRDefault="00B01184" w:rsidP="00A876C2">
            <w:pPr>
              <w:spacing w:before="240"/>
              <w:rPr>
                <w:rFonts w:eastAsia="Arial"/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>0,</w:t>
            </w:r>
            <w:r w:rsidR="0020119F" w:rsidRPr="00A575EF">
              <w:rPr>
                <w:rFonts w:eastAsia="Arial"/>
                <w:sz w:val="28"/>
                <w:szCs w:val="28"/>
                <w:lang w:val="de-DE"/>
              </w:rPr>
              <w:t>2</w:t>
            </w:r>
            <w:r w:rsidRPr="00A575EF">
              <w:rPr>
                <w:rFonts w:eastAsia="Arial"/>
                <w:sz w:val="28"/>
                <w:szCs w:val="28"/>
                <w:lang w:val="de-DE"/>
              </w:rPr>
              <w:t>5 điểm</w:t>
            </w:r>
          </w:p>
          <w:p w14:paraId="789EF364" w14:textId="77777777" w:rsidR="0020119F" w:rsidRPr="00A575EF" w:rsidRDefault="0020119F" w:rsidP="00841041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13D68A15" w14:textId="77777777" w:rsidR="00A876C2" w:rsidRPr="00A575EF" w:rsidRDefault="00A876C2" w:rsidP="0020119F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389EFDFF" w14:textId="77777777" w:rsidR="00A876C2" w:rsidRPr="00A575EF" w:rsidRDefault="00A876C2" w:rsidP="0020119F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04EC3526" w14:textId="6ED26611" w:rsidR="00B01184" w:rsidRPr="00A575EF" w:rsidRDefault="00A876C2" w:rsidP="00A876C2">
            <w:pPr>
              <w:rPr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 xml:space="preserve"> </w:t>
            </w:r>
            <w:r w:rsidR="0020119F" w:rsidRPr="00A575EF">
              <w:rPr>
                <w:rFonts w:eastAsia="Arial"/>
                <w:sz w:val="28"/>
                <w:szCs w:val="28"/>
                <w:lang w:val="de-DE"/>
              </w:rPr>
              <w:t>0,25 điểm</w:t>
            </w:r>
          </w:p>
          <w:p w14:paraId="74BFA2FB" w14:textId="77777777" w:rsidR="00B01184" w:rsidRPr="00A575EF" w:rsidRDefault="00B01184" w:rsidP="00841041">
            <w:pPr>
              <w:rPr>
                <w:sz w:val="28"/>
                <w:szCs w:val="28"/>
                <w:lang w:val="de-DE"/>
              </w:rPr>
            </w:pPr>
          </w:p>
          <w:p w14:paraId="76DC6F84" w14:textId="77777777" w:rsidR="00815A76" w:rsidRPr="00A575EF" w:rsidRDefault="00815A76" w:rsidP="00841041">
            <w:pPr>
              <w:rPr>
                <w:sz w:val="28"/>
                <w:szCs w:val="28"/>
                <w:lang w:val="de-DE"/>
              </w:rPr>
            </w:pPr>
          </w:p>
          <w:p w14:paraId="3413B1E7" w14:textId="77777777" w:rsidR="00815A76" w:rsidRPr="00A575EF" w:rsidRDefault="00815A76" w:rsidP="00815A76">
            <w:pPr>
              <w:spacing w:before="240"/>
              <w:jc w:val="center"/>
              <w:rPr>
                <w:rFonts w:eastAsia="Arial"/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>0,25 điểm</w:t>
            </w:r>
          </w:p>
          <w:p w14:paraId="729CB6E5" w14:textId="77777777" w:rsidR="00815A76" w:rsidRPr="00A575EF" w:rsidRDefault="00815A76" w:rsidP="00815A76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12D1867B" w14:textId="77777777" w:rsidR="00BE0D85" w:rsidRPr="00A575EF" w:rsidRDefault="00BE0D85" w:rsidP="00815A76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14:paraId="01216715" w14:textId="3A2AB0E8" w:rsidR="00815A76" w:rsidRPr="00A575EF" w:rsidRDefault="00815A76" w:rsidP="00815A76">
            <w:pPr>
              <w:jc w:val="center"/>
              <w:rPr>
                <w:sz w:val="28"/>
                <w:szCs w:val="28"/>
                <w:lang w:val="de-DE"/>
              </w:rPr>
            </w:pPr>
            <w:r w:rsidRPr="00A575EF">
              <w:rPr>
                <w:rFonts w:eastAsia="Arial"/>
                <w:sz w:val="28"/>
                <w:szCs w:val="28"/>
                <w:lang w:val="de-DE"/>
              </w:rPr>
              <w:t>0,25 điểm</w:t>
            </w:r>
          </w:p>
        </w:tc>
      </w:tr>
      <w:tr w:rsidR="00B01184" w:rsidRPr="00A575EF" w14:paraId="70CF468D" w14:textId="77777777" w:rsidTr="006057F2">
        <w:tc>
          <w:tcPr>
            <w:tcW w:w="1353" w:type="dxa"/>
            <w:shd w:val="clear" w:color="auto" w:fill="auto"/>
            <w:vAlign w:val="center"/>
          </w:tcPr>
          <w:p w14:paraId="2D25AA50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Bài 5</w:t>
            </w:r>
          </w:p>
          <w:p w14:paraId="1903959B" w14:textId="77777777" w:rsidR="00B01184" w:rsidRPr="00A575EF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A575EF">
              <w:rPr>
                <w:b/>
                <w:sz w:val="28"/>
                <w:szCs w:val="28"/>
              </w:rPr>
              <w:t>(0,5điểm)</w:t>
            </w:r>
          </w:p>
        </w:tc>
        <w:tc>
          <w:tcPr>
            <w:tcW w:w="7804" w:type="dxa"/>
            <w:shd w:val="clear" w:color="auto" w:fill="auto"/>
          </w:tcPr>
          <w:p w14:paraId="43236D94" w14:textId="77777777" w:rsidR="0073253C" w:rsidRDefault="00A575EF" w:rsidP="00841041">
            <w:pPr>
              <w:ind w:right="34"/>
              <w:jc w:val="both"/>
              <w:rPr>
                <w:sz w:val="28"/>
                <w:szCs w:val="28"/>
              </w:rPr>
            </w:pPr>
            <w:r>
              <w:rPr>
                <w:iCs/>
                <w:sz w:val="28"/>
                <w:szCs w:val="28"/>
                <w:shd w:val="clear" w:color="auto" w:fill="FFFFFF"/>
                <w:lang w:val="fr-FR"/>
              </w:rPr>
              <w:t xml:space="preserve">Ta có : </w:t>
            </w:r>
            <w:r w:rsidRPr="00A575EF">
              <w:rPr>
                <w:position w:val="-6"/>
                <w:sz w:val="28"/>
                <w:szCs w:val="28"/>
              </w:rPr>
              <w:object w:dxaOrig="1219" w:dyaOrig="279" w14:anchorId="421CA1C1">
                <v:shape id="_x0000_i1072" type="#_x0000_t75" style="width:61.8pt;height:14.25pt" o:ole="">
                  <v:imagedata r:id="rId100" o:title=""/>
                </v:shape>
                <o:OLEObject Type="Embed" ProgID="Equation.DSMT4" ShapeID="_x0000_i1072" DrawAspect="Content" ObjectID="_1743192851" r:id="rId101"/>
              </w:object>
            </w:r>
          </w:p>
          <w:p w14:paraId="218F59D5" w14:textId="77777777" w:rsidR="00A575EF" w:rsidRDefault="00C70364" w:rsidP="00841041">
            <w:pPr>
              <w:ind w:right="34"/>
              <w:jc w:val="both"/>
              <w:rPr>
                <w:sz w:val="28"/>
                <w:szCs w:val="28"/>
              </w:rPr>
            </w:pPr>
            <w:r w:rsidRPr="00C70364">
              <w:rPr>
                <w:position w:val="-88"/>
                <w:sz w:val="28"/>
                <w:szCs w:val="28"/>
              </w:rPr>
              <w:object w:dxaOrig="5920" w:dyaOrig="1880" w14:anchorId="412FA600">
                <v:shape id="_x0000_i1073" type="#_x0000_t75" style="width:297.5pt;height:93.75pt" o:ole="">
                  <v:imagedata r:id="rId102" o:title=""/>
                </v:shape>
                <o:OLEObject Type="Embed" ProgID="Equation.DSMT4" ShapeID="_x0000_i1073" DrawAspect="Content" ObjectID="_1743192852" r:id="rId103"/>
              </w:object>
            </w:r>
          </w:p>
          <w:p w14:paraId="1AF44E19" w14:textId="77777777" w:rsidR="00C70364" w:rsidRDefault="00C70364" w:rsidP="00841041">
            <w:pPr>
              <w:ind w:right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Ta có  </w:t>
            </w:r>
            <w:r w:rsidRPr="00C70364">
              <w:rPr>
                <w:position w:val="-24"/>
                <w:sz w:val="28"/>
                <w:szCs w:val="28"/>
              </w:rPr>
              <w:object w:dxaOrig="4260" w:dyaOrig="660" w14:anchorId="5E2B6746">
                <v:shape id="_x0000_i1074" type="#_x0000_t75" style="width:212.6pt;height:33.3pt" o:ole="">
                  <v:imagedata r:id="rId34" o:title=""/>
                </v:shape>
                <o:OLEObject Type="Embed" ProgID="Equation.DSMT4" ShapeID="_x0000_i1074" DrawAspect="Content" ObjectID="_1743192853" r:id="rId104"/>
              </w:object>
            </w:r>
          </w:p>
          <w:p w14:paraId="65DD7FE0" w14:textId="5AFDF229" w:rsidR="00C70364" w:rsidRPr="00A575EF" w:rsidRDefault="00C70364" w:rsidP="00841041">
            <w:pPr>
              <w:ind w:right="34"/>
              <w:jc w:val="both"/>
              <w:rPr>
                <w:iCs/>
                <w:sz w:val="28"/>
                <w:szCs w:val="28"/>
                <w:shd w:val="clear" w:color="auto" w:fill="FFFFFF"/>
                <w:lang w:val="fr-FR"/>
              </w:rPr>
            </w:pPr>
            <w:r w:rsidRPr="00C70364">
              <w:rPr>
                <w:position w:val="-66"/>
                <w:sz w:val="28"/>
                <w:szCs w:val="28"/>
              </w:rPr>
              <w:object w:dxaOrig="6020" w:dyaOrig="1440" w14:anchorId="2964E076">
                <v:shape id="_x0000_i1075" type="#_x0000_t75" style="width:300.25pt;height:72.7pt" o:ole="">
                  <v:imagedata r:id="rId105" o:title=""/>
                </v:shape>
                <o:OLEObject Type="Embed" ProgID="Equation.DSMT4" ShapeID="_x0000_i1075" DrawAspect="Content" ObjectID="_1743192854" r:id="rId106"/>
              </w:object>
            </w:r>
          </w:p>
        </w:tc>
        <w:tc>
          <w:tcPr>
            <w:tcW w:w="1440" w:type="dxa"/>
            <w:shd w:val="clear" w:color="auto" w:fill="auto"/>
          </w:tcPr>
          <w:p w14:paraId="7D7FB2A0" w14:textId="77777777" w:rsidR="0073253C" w:rsidRPr="00A575EF" w:rsidRDefault="0073253C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14:paraId="26F4A6CD" w14:textId="77777777" w:rsidR="0073253C" w:rsidRPr="00A575EF" w:rsidRDefault="0073253C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14:paraId="12AFD7EC" w14:textId="77777777" w:rsidR="00CD39F4" w:rsidRPr="00A575EF" w:rsidRDefault="00CD39F4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14:paraId="4B167F55" w14:textId="77777777" w:rsidR="00C70364" w:rsidRDefault="00C7036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11443819" w14:textId="77777777" w:rsidR="00C70364" w:rsidRDefault="00C7036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7EFB3D37" w14:textId="391FBA8B" w:rsidR="00B01184" w:rsidRPr="00A575EF" w:rsidRDefault="00B0118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</w:t>
            </w:r>
            <w:r w:rsidR="0073253C" w:rsidRPr="00A575EF">
              <w:rPr>
                <w:sz w:val="28"/>
                <w:szCs w:val="28"/>
              </w:rPr>
              <w:t>2</w:t>
            </w:r>
            <w:r w:rsidRPr="00A575EF">
              <w:rPr>
                <w:sz w:val="28"/>
                <w:szCs w:val="28"/>
              </w:rPr>
              <w:t>5 điểm</w:t>
            </w:r>
          </w:p>
          <w:p w14:paraId="076867F0" w14:textId="77777777" w:rsidR="0073253C" w:rsidRPr="00A575EF" w:rsidRDefault="0073253C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3FAD7080" w14:textId="77777777" w:rsidR="00C70364" w:rsidRDefault="00C7036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52AFA8EE" w14:textId="77777777" w:rsidR="00C70364" w:rsidRDefault="00C7036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248D9D44" w14:textId="77777777" w:rsidR="00C70364" w:rsidRDefault="00C7036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4B680687" w14:textId="37F09B96" w:rsidR="0073253C" w:rsidRPr="00A575EF" w:rsidRDefault="0073253C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575EF">
              <w:rPr>
                <w:sz w:val="28"/>
                <w:szCs w:val="28"/>
              </w:rPr>
              <w:t>0,25 điểm</w:t>
            </w:r>
          </w:p>
        </w:tc>
      </w:tr>
    </w:tbl>
    <w:p w14:paraId="5AD2836F" w14:textId="77777777" w:rsidR="0081192A" w:rsidRPr="00A575EF" w:rsidRDefault="0081192A" w:rsidP="0081192A">
      <w:pPr>
        <w:tabs>
          <w:tab w:val="left" w:pos="288"/>
        </w:tabs>
        <w:spacing w:before="240" w:line="360" w:lineRule="auto"/>
        <w:jc w:val="center"/>
        <w:rPr>
          <w:i/>
          <w:sz w:val="28"/>
          <w:szCs w:val="28"/>
          <w:lang w:val="pt-BR"/>
        </w:rPr>
      </w:pPr>
      <w:r w:rsidRPr="00A575EF">
        <w:rPr>
          <w:i/>
          <w:sz w:val="28"/>
          <w:szCs w:val="28"/>
          <w:lang w:val="pt-BR"/>
        </w:rPr>
        <w:lastRenderedPageBreak/>
        <w:t>(Học sinh làm cách khác đúng GV vẫn cho điểm tương đương)</w:t>
      </w:r>
    </w:p>
    <w:p w14:paraId="59092F09" w14:textId="77777777" w:rsidR="0081192A" w:rsidRPr="00A575EF" w:rsidRDefault="0081192A" w:rsidP="0081192A">
      <w:pPr>
        <w:tabs>
          <w:tab w:val="left" w:pos="432"/>
          <w:tab w:val="left" w:pos="720"/>
        </w:tabs>
        <w:jc w:val="both"/>
        <w:rPr>
          <w:b/>
          <w:sz w:val="28"/>
          <w:szCs w:val="28"/>
          <w:lang w:val="it-IT"/>
        </w:rPr>
      </w:pPr>
    </w:p>
    <w:tbl>
      <w:tblPr>
        <w:tblpPr w:leftFromText="180" w:rightFromText="180" w:vertAnchor="text" w:horzAnchor="margin" w:tblpY="42"/>
        <w:tblW w:w="10638" w:type="dxa"/>
        <w:tblLayout w:type="fixed"/>
        <w:tblLook w:val="0000" w:firstRow="0" w:lastRow="0" w:firstColumn="0" w:lastColumn="0" w:noHBand="0" w:noVBand="0"/>
      </w:tblPr>
      <w:tblGrid>
        <w:gridCol w:w="2448"/>
        <w:gridCol w:w="2970"/>
        <w:gridCol w:w="2700"/>
        <w:gridCol w:w="2520"/>
      </w:tblGrid>
      <w:tr w:rsidR="0081192A" w:rsidRPr="00504197" w14:paraId="4D5A3D0A" w14:textId="77777777" w:rsidTr="00841041">
        <w:tc>
          <w:tcPr>
            <w:tcW w:w="2448" w:type="dxa"/>
          </w:tcPr>
          <w:p w14:paraId="505E53D2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BGH DUYỆT</w:t>
            </w:r>
          </w:p>
          <w:p w14:paraId="4DC27A2D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38D5F6DA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036BCF42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it-IT"/>
              </w:rPr>
            </w:pPr>
          </w:p>
          <w:p w14:paraId="59FAC415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it-IT"/>
              </w:rPr>
            </w:pPr>
          </w:p>
          <w:p w14:paraId="044140CF" w14:textId="38544480" w:rsidR="0081192A" w:rsidRPr="00A575EF" w:rsidRDefault="00C10C60" w:rsidP="00841041">
            <w:pPr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i/>
                <w:sz w:val="28"/>
                <w:szCs w:val="28"/>
                <w:lang w:val="it-IT"/>
              </w:rPr>
              <w:t>Lưu Thị</w:t>
            </w:r>
            <w:r w:rsidR="002020E7">
              <w:rPr>
                <w:i/>
                <w:sz w:val="28"/>
                <w:szCs w:val="28"/>
                <w:lang w:val="it-IT"/>
              </w:rPr>
              <w:t xml:space="preserve"> Miên</w:t>
            </w:r>
          </w:p>
        </w:tc>
        <w:tc>
          <w:tcPr>
            <w:tcW w:w="2970" w:type="dxa"/>
          </w:tcPr>
          <w:p w14:paraId="565FFD3F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 xml:space="preserve"> TỔ TRƯỞNG</w:t>
            </w:r>
          </w:p>
          <w:p w14:paraId="3B832EA2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14:paraId="32A0C10A" w14:textId="77777777" w:rsidR="0081192A" w:rsidRPr="00A575EF" w:rsidRDefault="0081192A" w:rsidP="00841041">
            <w:pPr>
              <w:ind w:left="-108" w:right="-108" w:firstLine="108"/>
              <w:rPr>
                <w:b/>
                <w:bCs/>
                <w:sz w:val="28"/>
                <w:szCs w:val="28"/>
                <w:lang w:val="vi-VN"/>
              </w:rPr>
            </w:pPr>
          </w:p>
          <w:p w14:paraId="5C1A5B59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14:paraId="7A2F4071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14:paraId="01C82A76" w14:textId="77777777" w:rsidR="0081192A" w:rsidRPr="00A575EF" w:rsidRDefault="0081192A" w:rsidP="00841041">
            <w:pPr>
              <w:ind w:right="-108"/>
              <w:rPr>
                <w:bCs/>
                <w:i/>
                <w:sz w:val="28"/>
                <w:szCs w:val="28"/>
                <w:lang w:val="vi-VN"/>
              </w:rPr>
            </w:pPr>
            <w:r w:rsidRPr="00A575EF">
              <w:rPr>
                <w:bCs/>
                <w:i/>
                <w:sz w:val="28"/>
                <w:szCs w:val="28"/>
                <w:lang w:val="vi-VN"/>
              </w:rPr>
              <w:t xml:space="preserve"> </w:t>
            </w:r>
            <w:r w:rsidR="00C10C60" w:rsidRPr="00A575EF">
              <w:rPr>
                <w:bCs/>
                <w:i/>
                <w:sz w:val="28"/>
                <w:szCs w:val="28"/>
                <w:lang w:val="vi-VN"/>
              </w:rPr>
              <w:t xml:space="preserve"> Đào Thị Thanh Loan</w:t>
            </w:r>
          </w:p>
        </w:tc>
        <w:tc>
          <w:tcPr>
            <w:tcW w:w="2700" w:type="dxa"/>
          </w:tcPr>
          <w:p w14:paraId="7711AAA2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NHÓM TRƯỞNG</w:t>
            </w:r>
          </w:p>
          <w:p w14:paraId="7BCC0AC7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5DC663DC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1EF1DA99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3F5BD3BC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40D696F5" w14:textId="77777777" w:rsidR="0081192A" w:rsidRPr="00A575EF" w:rsidRDefault="00C10C60" w:rsidP="00841041">
            <w:pPr>
              <w:rPr>
                <w:bCs/>
                <w:i/>
                <w:sz w:val="28"/>
                <w:szCs w:val="28"/>
                <w:lang w:val="vi-VN"/>
              </w:rPr>
            </w:pPr>
            <w:r w:rsidRPr="00A575EF">
              <w:rPr>
                <w:bCs/>
                <w:i/>
                <w:sz w:val="28"/>
                <w:szCs w:val="28"/>
                <w:lang w:val="vi-VN"/>
              </w:rPr>
              <w:t>Nguyễn Thị Phương</w:t>
            </w:r>
          </w:p>
        </w:tc>
        <w:tc>
          <w:tcPr>
            <w:tcW w:w="2520" w:type="dxa"/>
          </w:tcPr>
          <w:p w14:paraId="036A0FAC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A575EF">
              <w:rPr>
                <w:b/>
                <w:bCs/>
                <w:sz w:val="28"/>
                <w:szCs w:val="28"/>
                <w:lang w:val="vi-VN"/>
              </w:rPr>
              <w:t>NGƯỜI RA ĐỀ</w:t>
            </w:r>
          </w:p>
          <w:p w14:paraId="16E7E4B9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593E3943" w14:textId="77777777" w:rsidR="0081192A" w:rsidRPr="00A575EF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14:paraId="4327B80D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14:paraId="65CC9619" w14:textId="77777777" w:rsidR="0081192A" w:rsidRPr="00A575EF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14:paraId="74A732F1" w14:textId="77777777" w:rsidR="0081192A" w:rsidRPr="001F6F6F" w:rsidRDefault="00CD75F1" w:rsidP="00C10C60">
            <w:pPr>
              <w:rPr>
                <w:bCs/>
                <w:i/>
                <w:sz w:val="28"/>
                <w:szCs w:val="28"/>
                <w:lang w:val="vi-VN"/>
              </w:rPr>
            </w:pPr>
            <w:r w:rsidRPr="001F6F6F">
              <w:rPr>
                <w:bCs/>
                <w:i/>
                <w:sz w:val="28"/>
                <w:szCs w:val="28"/>
                <w:lang w:val="vi-VN"/>
              </w:rPr>
              <w:t>Trương Bá Minh</w:t>
            </w:r>
          </w:p>
        </w:tc>
      </w:tr>
    </w:tbl>
    <w:p w14:paraId="19E47B48" w14:textId="77777777" w:rsidR="00432224" w:rsidRPr="00A575EF" w:rsidRDefault="00432224" w:rsidP="00EC7FA5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sectPr w:rsidR="00432224" w:rsidRPr="00A575EF" w:rsidSect="00350977">
      <w:pgSz w:w="12240" w:h="15840"/>
      <w:pgMar w:top="567" w:right="616" w:bottom="42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100043" w14:textId="77777777" w:rsidR="00351753" w:rsidRDefault="00351753" w:rsidP="00C56EE2">
      <w:pPr>
        <w:pStyle w:val="ListParagraph"/>
      </w:pPr>
      <w:r>
        <w:separator/>
      </w:r>
    </w:p>
  </w:endnote>
  <w:endnote w:type="continuationSeparator" w:id="0">
    <w:p w14:paraId="53EC7FFB" w14:textId="77777777" w:rsidR="00351753" w:rsidRDefault="00351753" w:rsidP="00C56EE2">
      <w:pPr>
        <w:pStyle w:val="ListParagraph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游明朝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80C88C" w14:textId="77777777" w:rsidR="00351753" w:rsidRDefault="00351753" w:rsidP="00C56EE2">
      <w:pPr>
        <w:pStyle w:val="ListParagraph"/>
      </w:pPr>
      <w:r>
        <w:separator/>
      </w:r>
    </w:p>
  </w:footnote>
  <w:footnote w:type="continuationSeparator" w:id="0">
    <w:p w14:paraId="1DDC2C41" w14:textId="77777777" w:rsidR="00351753" w:rsidRDefault="00351753" w:rsidP="00C56EE2">
      <w:pPr>
        <w:pStyle w:val="ListParagraph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71DF2"/>
    <w:multiLevelType w:val="hybridMultilevel"/>
    <w:tmpl w:val="1F2660B6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98068A"/>
    <w:multiLevelType w:val="hybridMultilevel"/>
    <w:tmpl w:val="C26C1D72"/>
    <w:lvl w:ilvl="0" w:tplc="8F0A04A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4273B0"/>
    <w:multiLevelType w:val="hybridMultilevel"/>
    <w:tmpl w:val="47A4D39A"/>
    <w:lvl w:ilvl="0" w:tplc="88BAA9D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">
    <w:nsid w:val="16032DC1"/>
    <w:multiLevelType w:val="hybridMultilevel"/>
    <w:tmpl w:val="B2026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36321"/>
    <w:multiLevelType w:val="hybridMultilevel"/>
    <w:tmpl w:val="4CEEB698"/>
    <w:lvl w:ilvl="0" w:tplc="F48C4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F505027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6">
    <w:nsid w:val="35F94DF6"/>
    <w:multiLevelType w:val="hybridMultilevel"/>
    <w:tmpl w:val="97F05B96"/>
    <w:lvl w:ilvl="0" w:tplc="169A9390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38B1182A"/>
    <w:multiLevelType w:val="hybridMultilevel"/>
    <w:tmpl w:val="933E1998"/>
    <w:lvl w:ilvl="0" w:tplc="0A5001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3775DAF"/>
    <w:multiLevelType w:val="hybridMultilevel"/>
    <w:tmpl w:val="AB6E0AE8"/>
    <w:lvl w:ilvl="0" w:tplc="E81AEBE0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7056B9"/>
    <w:multiLevelType w:val="hybridMultilevel"/>
    <w:tmpl w:val="E48A04F4"/>
    <w:lvl w:ilvl="0" w:tplc="998C0A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9E1FE8"/>
    <w:multiLevelType w:val="hybridMultilevel"/>
    <w:tmpl w:val="BDFE3580"/>
    <w:lvl w:ilvl="0" w:tplc="36363DE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BC47104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12">
    <w:nsid w:val="56C75ACE"/>
    <w:multiLevelType w:val="hybridMultilevel"/>
    <w:tmpl w:val="4CEEB698"/>
    <w:lvl w:ilvl="0" w:tplc="F48C4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A553850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14">
    <w:nsid w:val="72BE3A3D"/>
    <w:multiLevelType w:val="hybridMultilevel"/>
    <w:tmpl w:val="4FDE6C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F52CD1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7F675413"/>
    <w:multiLevelType w:val="hybridMultilevel"/>
    <w:tmpl w:val="612C312A"/>
    <w:lvl w:ilvl="0" w:tplc="3C04BF7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13"/>
  </w:num>
  <w:num w:numId="4">
    <w:abstractNumId w:val="3"/>
  </w:num>
  <w:num w:numId="5">
    <w:abstractNumId w:val="6"/>
  </w:num>
  <w:num w:numId="6">
    <w:abstractNumId w:val="14"/>
  </w:num>
  <w:num w:numId="7">
    <w:abstractNumId w:val="12"/>
  </w:num>
  <w:num w:numId="8">
    <w:abstractNumId w:val="2"/>
  </w:num>
  <w:num w:numId="9">
    <w:abstractNumId w:val="16"/>
  </w:num>
  <w:num w:numId="10">
    <w:abstractNumId w:val="9"/>
  </w:num>
  <w:num w:numId="11">
    <w:abstractNumId w:val="15"/>
  </w:num>
  <w:num w:numId="12">
    <w:abstractNumId w:val="5"/>
  </w:num>
  <w:num w:numId="13">
    <w:abstractNumId w:val="4"/>
  </w:num>
  <w:num w:numId="14">
    <w:abstractNumId w:val="10"/>
  </w:num>
  <w:num w:numId="15">
    <w:abstractNumId w:val="8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1B5"/>
    <w:rsid w:val="00000D9C"/>
    <w:rsid w:val="00006BBA"/>
    <w:rsid w:val="00023BCE"/>
    <w:rsid w:val="00047E78"/>
    <w:rsid w:val="00060841"/>
    <w:rsid w:val="0008538A"/>
    <w:rsid w:val="00095D48"/>
    <w:rsid w:val="000A3DD5"/>
    <w:rsid w:val="000B4EB5"/>
    <w:rsid w:val="000C3572"/>
    <w:rsid w:val="000D304F"/>
    <w:rsid w:val="000D6CDF"/>
    <w:rsid w:val="000E03E7"/>
    <w:rsid w:val="000F182A"/>
    <w:rsid w:val="000F3EB7"/>
    <w:rsid w:val="001156C4"/>
    <w:rsid w:val="00142736"/>
    <w:rsid w:val="0014675B"/>
    <w:rsid w:val="0016331A"/>
    <w:rsid w:val="00185AC9"/>
    <w:rsid w:val="001A5EFD"/>
    <w:rsid w:val="001B28EA"/>
    <w:rsid w:val="001E039D"/>
    <w:rsid w:val="001F6F6F"/>
    <w:rsid w:val="0020119F"/>
    <w:rsid w:val="002020E7"/>
    <w:rsid w:val="00206C32"/>
    <w:rsid w:val="0022783D"/>
    <w:rsid w:val="00247D92"/>
    <w:rsid w:val="00272D23"/>
    <w:rsid w:val="00277DF6"/>
    <w:rsid w:val="002803A1"/>
    <w:rsid w:val="00283077"/>
    <w:rsid w:val="002B66C5"/>
    <w:rsid w:val="002D3913"/>
    <w:rsid w:val="002D5032"/>
    <w:rsid w:val="002F2CDD"/>
    <w:rsid w:val="002F3DF5"/>
    <w:rsid w:val="002F712F"/>
    <w:rsid w:val="0030443B"/>
    <w:rsid w:val="00305C97"/>
    <w:rsid w:val="00313B45"/>
    <w:rsid w:val="00321AB0"/>
    <w:rsid w:val="003238AB"/>
    <w:rsid w:val="00350977"/>
    <w:rsid w:val="00351753"/>
    <w:rsid w:val="00366C98"/>
    <w:rsid w:val="003820EE"/>
    <w:rsid w:val="00385C7F"/>
    <w:rsid w:val="003C00B6"/>
    <w:rsid w:val="003D1B54"/>
    <w:rsid w:val="003D74DC"/>
    <w:rsid w:val="003F4C79"/>
    <w:rsid w:val="003F5489"/>
    <w:rsid w:val="003F7F40"/>
    <w:rsid w:val="00402D2C"/>
    <w:rsid w:val="00412BC0"/>
    <w:rsid w:val="0041334B"/>
    <w:rsid w:val="00432224"/>
    <w:rsid w:val="00494976"/>
    <w:rsid w:val="004E06B6"/>
    <w:rsid w:val="00504197"/>
    <w:rsid w:val="00506B16"/>
    <w:rsid w:val="005138D5"/>
    <w:rsid w:val="00516F9E"/>
    <w:rsid w:val="00522E9A"/>
    <w:rsid w:val="005604F4"/>
    <w:rsid w:val="0058032E"/>
    <w:rsid w:val="005A0298"/>
    <w:rsid w:val="005B587F"/>
    <w:rsid w:val="005C2D5B"/>
    <w:rsid w:val="005C4C87"/>
    <w:rsid w:val="005D28DE"/>
    <w:rsid w:val="005E0D7F"/>
    <w:rsid w:val="005E23AA"/>
    <w:rsid w:val="005E7A79"/>
    <w:rsid w:val="005F324B"/>
    <w:rsid w:val="005F5E4B"/>
    <w:rsid w:val="005F7AD3"/>
    <w:rsid w:val="005F7C75"/>
    <w:rsid w:val="006057F2"/>
    <w:rsid w:val="006072BA"/>
    <w:rsid w:val="0061277B"/>
    <w:rsid w:val="006140F9"/>
    <w:rsid w:val="0063387A"/>
    <w:rsid w:val="006472BE"/>
    <w:rsid w:val="00652822"/>
    <w:rsid w:val="006604EF"/>
    <w:rsid w:val="00662622"/>
    <w:rsid w:val="006703F6"/>
    <w:rsid w:val="00687C9C"/>
    <w:rsid w:val="006927E9"/>
    <w:rsid w:val="006B0F02"/>
    <w:rsid w:val="006D0156"/>
    <w:rsid w:val="006F2B13"/>
    <w:rsid w:val="00705D92"/>
    <w:rsid w:val="007074E2"/>
    <w:rsid w:val="00721546"/>
    <w:rsid w:val="0073253C"/>
    <w:rsid w:val="00736AEF"/>
    <w:rsid w:val="00746898"/>
    <w:rsid w:val="007733EC"/>
    <w:rsid w:val="007B5256"/>
    <w:rsid w:val="007C512D"/>
    <w:rsid w:val="007D47FB"/>
    <w:rsid w:val="007F1193"/>
    <w:rsid w:val="007F3513"/>
    <w:rsid w:val="007F78FE"/>
    <w:rsid w:val="0081192A"/>
    <w:rsid w:val="00814698"/>
    <w:rsid w:val="00815A76"/>
    <w:rsid w:val="00822090"/>
    <w:rsid w:val="00834E56"/>
    <w:rsid w:val="00840A43"/>
    <w:rsid w:val="00841041"/>
    <w:rsid w:val="00863341"/>
    <w:rsid w:val="00890211"/>
    <w:rsid w:val="00892540"/>
    <w:rsid w:val="00897897"/>
    <w:rsid w:val="008A346D"/>
    <w:rsid w:val="008A597F"/>
    <w:rsid w:val="008B3B2F"/>
    <w:rsid w:val="008F17C7"/>
    <w:rsid w:val="008F744D"/>
    <w:rsid w:val="00923D66"/>
    <w:rsid w:val="009261E0"/>
    <w:rsid w:val="00937298"/>
    <w:rsid w:val="009637C9"/>
    <w:rsid w:val="009A5106"/>
    <w:rsid w:val="009B0C67"/>
    <w:rsid w:val="009B6536"/>
    <w:rsid w:val="009D6A97"/>
    <w:rsid w:val="009E06A4"/>
    <w:rsid w:val="009E21CB"/>
    <w:rsid w:val="00A1007F"/>
    <w:rsid w:val="00A15FFA"/>
    <w:rsid w:val="00A251B5"/>
    <w:rsid w:val="00A3259E"/>
    <w:rsid w:val="00A40A6B"/>
    <w:rsid w:val="00A43FC5"/>
    <w:rsid w:val="00A4763B"/>
    <w:rsid w:val="00A5073C"/>
    <w:rsid w:val="00A53B04"/>
    <w:rsid w:val="00A575EF"/>
    <w:rsid w:val="00A6113A"/>
    <w:rsid w:val="00A63EAD"/>
    <w:rsid w:val="00A876C2"/>
    <w:rsid w:val="00AA0426"/>
    <w:rsid w:val="00AB3BA3"/>
    <w:rsid w:val="00AC2BB9"/>
    <w:rsid w:val="00AD5CE0"/>
    <w:rsid w:val="00AE5E96"/>
    <w:rsid w:val="00B01184"/>
    <w:rsid w:val="00B122BA"/>
    <w:rsid w:val="00B4323B"/>
    <w:rsid w:val="00B60EB2"/>
    <w:rsid w:val="00B65B20"/>
    <w:rsid w:val="00B73434"/>
    <w:rsid w:val="00B76DE9"/>
    <w:rsid w:val="00B943DA"/>
    <w:rsid w:val="00BA5090"/>
    <w:rsid w:val="00BA7771"/>
    <w:rsid w:val="00BC1A56"/>
    <w:rsid w:val="00BC70A2"/>
    <w:rsid w:val="00BD2783"/>
    <w:rsid w:val="00BE0D85"/>
    <w:rsid w:val="00BE4DA1"/>
    <w:rsid w:val="00BF22FB"/>
    <w:rsid w:val="00C01BBF"/>
    <w:rsid w:val="00C10C60"/>
    <w:rsid w:val="00C1610D"/>
    <w:rsid w:val="00C54380"/>
    <w:rsid w:val="00C56EE2"/>
    <w:rsid w:val="00C70364"/>
    <w:rsid w:val="00C972CC"/>
    <w:rsid w:val="00CA662D"/>
    <w:rsid w:val="00CB42F3"/>
    <w:rsid w:val="00CD39F4"/>
    <w:rsid w:val="00CD75F1"/>
    <w:rsid w:val="00D00808"/>
    <w:rsid w:val="00D05F75"/>
    <w:rsid w:val="00D4169C"/>
    <w:rsid w:val="00D55D4A"/>
    <w:rsid w:val="00D602F3"/>
    <w:rsid w:val="00D65141"/>
    <w:rsid w:val="00D748EC"/>
    <w:rsid w:val="00DA5F77"/>
    <w:rsid w:val="00DD1656"/>
    <w:rsid w:val="00E008C7"/>
    <w:rsid w:val="00E044CE"/>
    <w:rsid w:val="00E43F74"/>
    <w:rsid w:val="00E9169B"/>
    <w:rsid w:val="00E92906"/>
    <w:rsid w:val="00EA7C6D"/>
    <w:rsid w:val="00EC1A48"/>
    <w:rsid w:val="00EC7FA5"/>
    <w:rsid w:val="00ED5FF1"/>
    <w:rsid w:val="00EF11F7"/>
    <w:rsid w:val="00F06610"/>
    <w:rsid w:val="00F17333"/>
    <w:rsid w:val="00F228BE"/>
    <w:rsid w:val="00F2435A"/>
    <w:rsid w:val="00F43489"/>
    <w:rsid w:val="00F5526A"/>
    <w:rsid w:val="00F61A20"/>
    <w:rsid w:val="00F6244D"/>
    <w:rsid w:val="00F722A5"/>
    <w:rsid w:val="00F83C98"/>
    <w:rsid w:val="00FA7A43"/>
    <w:rsid w:val="00FE4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5DC4C14"/>
  <w15:chartTrackingRefBased/>
  <w15:docId w15:val="{62BBA631-7BCE-4B4D-8572-58EC274CB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2224"/>
    <w:pPr>
      <w:widowControl w:val="0"/>
    </w:pPr>
    <w:rPr>
      <w:rFonts w:ascii="Times New Roman" w:eastAsia="SimSun" w:hAnsi="Times New Roman"/>
      <w:kern w:val="2"/>
      <w:sz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1B5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A251B5"/>
    <w:rPr>
      <w:rFonts w:ascii="Tahoma" w:eastAsia="SimSun" w:hAnsi="Tahoma" w:cs="Tahoma"/>
      <w:kern w:val="2"/>
      <w:sz w:val="16"/>
      <w:szCs w:val="16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A251B5"/>
    <w:pPr>
      <w:ind w:left="720"/>
      <w:contextualSpacing/>
    </w:pPr>
  </w:style>
  <w:style w:type="paragraph" w:customStyle="1" w:styleId="Char">
    <w:name w:val="Char"/>
    <w:basedOn w:val="Normal"/>
    <w:semiHidden/>
    <w:rsid w:val="007F3513"/>
    <w:pPr>
      <w:widowControl/>
      <w:spacing w:after="160" w:line="240" w:lineRule="exact"/>
    </w:pPr>
    <w:rPr>
      <w:rFonts w:ascii="Arial" w:eastAsia="Times New Roman" w:hAnsi="Arial" w:cs="Arial"/>
      <w:kern w:val="0"/>
      <w:szCs w:val="24"/>
      <w:lang w:eastAsia="en-US"/>
    </w:rPr>
  </w:style>
  <w:style w:type="table" w:styleId="TableGrid">
    <w:name w:val="Table Grid"/>
    <w:basedOn w:val="TableNormal"/>
    <w:uiPriority w:val="59"/>
    <w:rsid w:val="009A510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56EE2"/>
    <w:pPr>
      <w:tabs>
        <w:tab w:val="center" w:pos="4680"/>
        <w:tab w:val="right" w:pos="936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C56EE2"/>
    <w:rPr>
      <w:rFonts w:ascii="Times New Roman" w:eastAsia="SimSun" w:hAnsi="Times New Roman" w:cs="Times New Roman"/>
      <w:kern w:val="2"/>
      <w:sz w:val="24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C56EE2"/>
    <w:pPr>
      <w:tabs>
        <w:tab w:val="center" w:pos="4680"/>
        <w:tab w:val="right" w:pos="936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C56EE2"/>
    <w:rPr>
      <w:rFonts w:ascii="Times New Roman" w:eastAsia="SimSun" w:hAnsi="Times New Roman" w:cs="Times New Roman"/>
      <w:kern w:val="2"/>
      <w:sz w:val="24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3820EE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575EF"/>
    <w:rPr>
      <w:rFonts w:ascii="Times New Roman" w:eastAsia="SimSun" w:hAnsi="Times New Roman"/>
      <w:kern w:val="2"/>
      <w:sz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1</Pages>
  <Words>548</Words>
  <Characters>312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hc</dc:creator>
  <cp:keywords/>
  <cp:lastModifiedBy>Admin</cp:lastModifiedBy>
  <cp:revision>43</cp:revision>
  <cp:lastPrinted>2023-04-16T16:23:00Z</cp:lastPrinted>
  <dcterms:created xsi:type="dcterms:W3CDTF">2022-04-25T14:21:00Z</dcterms:created>
  <dcterms:modified xsi:type="dcterms:W3CDTF">2023-04-16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